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747" w:type="dxa"/>
        <w:tblLook w:val="04A0" w:firstRow="1" w:lastRow="0" w:firstColumn="1" w:lastColumn="0" w:noHBand="0" w:noVBand="1"/>
      </w:tblPr>
      <w:tblGrid>
        <w:gridCol w:w="2235"/>
        <w:gridCol w:w="7512"/>
      </w:tblGrid>
      <w:tr w:rsidR="00270649" w:rsidRPr="00270649" w14:paraId="2A6862B1" w14:textId="77777777" w:rsidTr="00855E7D">
        <w:tc>
          <w:tcPr>
            <w:tcW w:w="2235" w:type="dxa"/>
            <w:shd w:val="clear" w:color="auto" w:fill="auto"/>
          </w:tcPr>
          <w:p w14:paraId="0F2D2889" w14:textId="523E59AA" w:rsidR="00BA5AA3" w:rsidRPr="00270649" w:rsidRDefault="00D71E17" w:rsidP="00F800DE">
            <w:pPr>
              <w:jc w:val="center"/>
              <w:rPr>
                <w:b/>
                <w:lang w:val="nl-NL"/>
              </w:rPr>
            </w:pPr>
            <w:r w:rsidRPr="00270649">
              <w:rPr>
                <w:b/>
                <w:noProof/>
              </w:rPr>
              <w:drawing>
                <wp:anchor distT="0" distB="0" distL="114300" distR="114300" simplePos="0" relativeHeight="251700224" behindDoc="0" locked="0" layoutInCell="1" allowOverlap="1" wp14:anchorId="621ACD19" wp14:editId="0FA83936">
                  <wp:simplePos x="0" y="0"/>
                  <wp:positionH relativeFrom="column">
                    <wp:posOffset>431588</wp:posOffset>
                  </wp:positionH>
                  <wp:positionV relativeFrom="paragraph">
                    <wp:posOffset>20320</wp:posOffset>
                  </wp:positionV>
                  <wp:extent cx="933450" cy="942975"/>
                  <wp:effectExtent l="0" t="0" r="0" b="9525"/>
                  <wp:wrapNone/>
                  <wp:docPr id="471485924" name="Hình ảnh 1" descr="A logo with a pen and boo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logo with a pen and book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512" w:type="dxa"/>
            <w:shd w:val="clear" w:color="auto" w:fill="auto"/>
          </w:tcPr>
          <w:p w14:paraId="0DA02FDE" w14:textId="7A776A85" w:rsidR="00D71E17" w:rsidRPr="00270649" w:rsidRDefault="00D71E17" w:rsidP="00F800DE">
            <w:pPr>
              <w:jc w:val="center"/>
              <w:rPr>
                <w:b/>
                <w:lang w:val="nl-NL"/>
              </w:rPr>
            </w:pPr>
          </w:p>
          <w:p w14:paraId="5278DA79" w14:textId="0E20711D" w:rsidR="00BA5AA3" w:rsidRPr="00270649" w:rsidRDefault="00BA5AA3" w:rsidP="00F800DE">
            <w:pPr>
              <w:jc w:val="center"/>
              <w:rPr>
                <w:b/>
                <w:lang w:val="nl-NL"/>
              </w:rPr>
            </w:pPr>
            <w:r w:rsidRPr="00270649">
              <w:rPr>
                <w:b/>
                <w:lang w:val="nl-NL"/>
              </w:rPr>
              <w:t>NỘI DUNG CẤU TRÚC, MA TRẬN</w:t>
            </w:r>
          </w:p>
          <w:p w14:paraId="01623179" w14:textId="77777777" w:rsidR="00BA5AA3" w:rsidRPr="00270649" w:rsidRDefault="00BA5AA3" w:rsidP="00F800DE">
            <w:pPr>
              <w:jc w:val="center"/>
              <w:rPr>
                <w:b/>
                <w:lang w:val="nl-NL"/>
              </w:rPr>
            </w:pPr>
            <w:r w:rsidRPr="00270649">
              <w:rPr>
                <w:b/>
                <w:lang w:val="nl-NL"/>
              </w:rPr>
              <w:t xml:space="preserve">ĐỀ KIỂM TRA ĐỊNH KÌ MÔN </w:t>
            </w:r>
            <w:r w:rsidR="00B11F61" w:rsidRPr="00270649">
              <w:rPr>
                <w:b/>
                <w:lang w:val="nl-NL"/>
              </w:rPr>
              <w:t>TOÁN</w:t>
            </w:r>
            <w:r w:rsidRPr="00270649">
              <w:rPr>
                <w:b/>
                <w:lang w:val="nl-NL"/>
              </w:rPr>
              <w:t xml:space="preserve">  LỚP </w:t>
            </w:r>
            <w:r w:rsidR="009973A6" w:rsidRPr="00270649">
              <w:rPr>
                <w:b/>
                <w:lang w:val="nl-NL"/>
              </w:rPr>
              <w:t>5</w:t>
            </w:r>
          </w:p>
          <w:p w14:paraId="2F109672" w14:textId="158E2446" w:rsidR="00BA5AA3" w:rsidRPr="00270649" w:rsidRDefault="005E4893" w:rsidP="00CB2D5A">
            <w:pPr>
              <w:ind w:left="360"/>
              <w:rPr>
                <w:b/>
                <w:lang w:val="nl-NL"/>
              </w:rPr>
            </w:pPr>
            <w:r w:rsidRPr="00270649">
              <w:rPr>
                <w:b/>
                <w:lang w:val="nl-NL"/>
              </w:rPr>
              <w:t xml:space="preserve">          </w:t>
            </w:r>
            <w:r w:rsidR="00BA5AA3" w:rsidRPr="00270649">
              <w:rPr>
                <w:b/>
                <w:lang w:val="nl-NL"/>
              </w:rPr>
              <w:t xml:space="preserve">CUỐI HỌC KỲ 1 - NĂM HỌC </w:t>
            </w:r>
            <w:r w:rsidR="00D71E17" w:rsidRPr="00270649">
              <w:rPr>
                <w:b/>
                <w:lang w:val="nl-NL"/>
              </w:rPr>
              <w:t>202</w:t>
            </w:r>
            <w:r w:rsidR="00CB2D5A" w:rsidRPr="00270649">
              <w:rPr>
                <w:b/>
                <w:lang w:val="nl-NL"/>
              </w:rPr>
              <w:t>4</w:t>
            </w:r>
            <w:r w:rsidR="00BA5AA3" w:rsidRPr="00270649">
              <w:rPr>
                <w:b/>
                <w:lang w:val="nl-NL"/>
              </w:rPr>
              <w:t xml:space="preserve"> </w:t>
            </w:r>
            <w:r w:rsidR="00D71E17" w:rsidRPr="00270649">
              <w:rPr>
                <w:b/>
                <w:lang w:val="nl-NL"/>
              </w:rPr>
              <w:t>–</w:t>
            </w:r>
            <w:r w:rsidR="00BA5AA3" w:rsidRPr="00270649">
              <w:rPr>
                <w:b/>
                <w:lang w:val="nl-NL"/>
              </w:rPr>
              <w:t xml:space="preserve"> </w:t>
            </w:r>
            <w:r w:rsidR="00D71E17" w:rsidRPr="00270649">
              <w:rPr>
                <w:b/>
                <w:lang w:val="nl-NL"/>
              </w:rPr>
              <w:t>202</w:t>
            </w:r>
            <w:r w:rsidR="00CB2D5A" w:rsidRPr="00270649">
              <w:rPr>
                <w:b/>
                <w:lang w:val="nl-NL"/>
              </w:rPr>
              <w:t>5</w:t>
            </w:r>
          </w:p>
        </w:tc>
      </w:tr>
    </w:tbl>
    <w:p w14:paraId="019EE607" w14:textId="77777777" w:rsidR="00474289" w:rsidRPr="00270649" w:rsidRDefault="00474289" w:rsidP="00F800DE">
      <w:pPr>
        <w:ind w:left="360"/>
        <w:jc w:val="center"/>
        <w:rPr>
          <w:b/>
          <w:lang w:val="nl-NL"/>
        </w:rPr>
      </w:pPr>
    </w:p>
    <w:p w14:paraId="47EB3B79" w14:textId="77777777" w:rsidR="00E75905" w:rsidRPr="00270649" w:rsidRDefault="004A2A15" w:rsidP="00F800DE">
      <w:pPr>
        <w:spacing w:line="312" w:lineRule="auto"/>
        <w:rPr>
          <w:sz w:val="24"/>
          <w:lang w:val="nl-NL"/>
        </w:rPr>
      </w:pPr>
      <w:r w:rsidRPr="00270649">
        <w:rPr>
          <w:b/>
          <w:sz w:val="24"/>
          <w:lang w:val="nl-NL"/>
        </w:rPr>
        <w:t xml:space="preserve">I. NỘI DUNG </w:t>
      </w:r>
      <w:r w:rsidR="00F14968" w:rsidRPr="00270649">
        <w:rPr>
          <w:b/>
          <w:sz w:val="24"/>
          <w:lang w:val="nl-NL"/>
        </w:rPr>
        <w:t xml:space="preserve">KIẾN THỨC </w:t>
      </w:r>
      <w:r w:rsidRPr="00270649">
        <w:rPr>
          <w:b/>
          <w:sz w:val="24"/>
          <w:lang w:val="nl-NL"/>
        </w:rPr>
        <w:t xml:space="preserve">MÔN </w:t>
      </w:r>
      <w:r w:rsidR="00B11F61" w:rsidRPr="00270649">
        <w:rPr>
          <w:b/>
          <w:sz w:val="24"/>
          <w:lang w:val="nl-NL"/>
        </w:rPr>
        <w:t>TOÁN</w:t>
      </w:r>
      <w:r w:rsidR="009973A6" w:rsidRPr="00270649">
        <w:rPr>
          <w:b/>
          <w:sz w:val="24"/>
          <w:lang w:val="nl-NL"/>
        </w:rPr>
        <w:t xml:space="preserve"> </w:t>
      </w:r>
    </w:p>
    <w:p w14:paraId="26557780" w14:textId="77777777" w:rsidR="00474289" w:rsidRPr="00270649" w:rsidRDefault="00474289" w:rsidP="00F800DE">
      <w:pPr>
        <w:spacing w:line="312" w:lineRule="auto"/>
        <w:ind w:firstLine="720"/>
        <w:rPr>
          <w:b/>
          <w:lang w:val="nl-NL"/>
        </w:rPr>
      </w:pPr>
      <w:r w:rsidRPr="00270649">
        <w:rPr>
          <w:lang w:val="nl-NL"/>
        </w:rPr>
        <w:t>Kiến thức HK1 : Từ tuần 1</w:t>
      </w:r>
      <w:r w:rsidR="009973A6" w:rsidRPr="00270649">
        <w:rPr>
          <w:lang w:val="nl-NL"/>
        </w:rPr>
        <w:t>0</w:t>
      </w:r>
      <w:r w:rsidRPr="00270649">
        <w:rPr>
          <w:lang w:val="nl-NL"/>
        </w:rPr>
        <w:t xml:space="preserve"> đến tuần 1</w:t>
      </w:r>
      <w:r w:rsidR="00C27CED" w:rsidRPr="00270649">
        <w:rPr>
          <w:lang w:val="nl-NL"/>
        </w:rPr>
        <w:t>6</w:t>
      </w:r>
    </w:p>
    <w:p w14:paraId="37D62B5D" w14:textId="77777777" w:rsidR="007932D9" w:rsidRPr="00270649" w:rsidRDefault="007932D9" w:rsidP="00F800DE">
      <w:pPr>
        <w:spacing w:line="312" w:lineRule="auto"/>
        <w:rPr>
          <w:b/>
          <w:lang w:val="nl-NL"/>
        </w:rPr>
      </w:pPr>
      <w:r w:rsidRPr="00270649">
        <w:rPr>
          <w:b/>
          <w:lang w:val="nl-NL"/>
        </w:rPr>
        <w:t xml:space="preserve">1. </w:t>
      </w:r>
      <w:r w:rsidR="00B11F61" w:rsidRPr="00270649">
        <w:rPr>
          <w:b/>
          <w:lang w:val="nl-NL"/>
        </w:rPr>
        <w:t>Về số và phép tính</w:t>
      </w:r>
    </w:p>
    <w:p w14:paraId="2E4A5BAA" w14:textId="77777777" w:rsidR="00B11F61" w:rsidRPr="00270649" w:rsidRDefault="00B11F61" w:rsidP="00F800DE">
      <w:pPr>
        <w:spacing w:line="312" w:lineRule="auto"/>
        <w:rPr>
          <w:lang w:val="nb-NO"/>
        </w:rPr>
      </w:pPr>
      <w:r w:rsidRPr="00270649">
        <w:rPr>
          <w:b/>
          <w:lang w:val="nl-NL"/>
        </w:rPr>
        <w:tab/>
        <w:t xml:space="preserve">- </w:t>
      </w:r>
      <w:r w:rsidRPr="00270649">
        <w:rPr>
          <w:lang w:val="nb-NO"/>
        </w:rPr>
        <w:t>Số tự nhiên, phân số, số thập phân và các phép tính với chúng, tính giá trị biểu thức, tìm thành phần chưa biết, tính nhanh, nhân chia nhẩm...</w:t>
      </w:r>
    </w:p>
    <w:p w14:paraId="75AB4A2B" w14:textId="77777777" w:rsidR="00BE69B6" w:rsidRPr="00270649" w:rsidRDefault="00BE69B6" w:rsidP="00F800DE">
      <w:pPr>
        <w:spacing w:line="312" w:lineRule="auto"/>
        <w:rPr>
          <w:lang w:val="nl-NL"/>
        </w:rPr>
      </w:pPr>
      <w:r w:rsidRPr="00270649">
        <w:rPr>
          <w:lang w:val="nb-NO"/>
        </w:rPr>
        <w:tab/>
        <w:t xml:space="preserve">- </w:t>
      </w:r>
      <w:r w:rsidRPr="00270649">
        <w:rPr>
          <w:lang w:val="nl-NL"/>
        </w:rPr>
        <w:t>Vận dụng tính chất giao hoán, kết hợp của phép cộng; tính chất giao hoán, kết hợp của phép nhân và tính chất 1 tổng ( hiệu ) nhân với 1 số; một số nhân (chia) với một tích</w:t>
      </w:r>
    </w:p>
    <w:p w14:paraId="4749436A" w14:textId="77777777" w:rsidR="00B11F61" w:rsidRPr="00270649" w:rsidRDefault="00B11F61" w:rsidP="00F800DE">
      <w:pPr>
        <w:spacing w:line="312" w:lineRule="auto"/>
        <w:rPr>
          <w:b/>
          <w:lang w:val="nb-NO"/>
        </w:rPr>
      </w:pPr>
      <w:r w:rsidRPr="00270649">
        <w:rPr>
          <w:b/>
          <w:lang w:val="nb-NO"/>
        </w:rPr>
        <w:t xml:space="preserve">2. Về đo lường: </w:t>
      </w:r>
    </w:p>
    <w:p w14:paraId="60AC13A5" w14:textId="77777777" w:rsidR="00B11F61" w:rsidRPr="00270649" w:rsidRDefault="00B11F61" w:rsidP="00F800DE">
      <w:pPr>
        <w:spacing w:line="312" w:lineRule="auto"/>
        <w:ind w:firstLine="720"/>
        <w:rPr>
          <w:lang w:val="nb-NO"/>
        </w:rPr>
      </w:pPr>
      <w:r w:rsidRPr="00270649">
        <w:rPr>
          <w:lang w:val="nb-NO"/>
        </w:rPr>
        <w:t>- Đại lượng và đo đại lượng: độ dài, khối lượng, thời gian</w:t>
      </w:r>
    </w:p>
    <w:p w14:paraId="447A8E7D" w14:textId="77777777" w:rsidR="00B11F61" w:rsidRPr="00270649" w:rsidRDefault="00B11F61" w:rsidP="00F800DE">
      <w:pPr>
        <w:spacing w:line="312" w:lineRule="auto"/>
        <w:rPr>
          <w:b/>
          <w:lang w:val="nb-NO"/>
        </w:rPr>
      </w:pPr>
      <w:r w:rsidRPr="00270649">
        <w:rPr>
          <w:b/>
          <w:lang w:val="nb-NO"/>
        </w:rPr>
        <w:t xml:space="preserve">3. Về yếu tố hình học: </w:t>
      </w:r>
    </w:p>
    <w:p w14:paraId="2CB91A51" w14:textId="77777777" w:rsidR="00B11F61" w:rsidRPr="00270649" w:rsidRDefault="00B11F61" w:rsidP="00F800DE">
      <w:pPr>
        <w:spacing w:line="312" w:lineRule="auto"/>
        <w:rPr>
          <w:lang w:val="nb-NO"/>
        </w:rPr>
      </w:pPr>
      <w:r w:rsidRPr="00270649">
        <w:rPr>
          <w:lang w:val="nb-NO"/>
        </w:rPr>
        <w:tab/>
        <w:t>- Chu vi, diện tích các hình đã học</w:t>
      </w:r>
    </w:p>
    <w:p w14:paraId="54336526" w14:textId="77777777" w:rsidR="00B11F61" w:rsidRPr="00270649" w:rsidRDefault="00B11F61" w:rsidP="00F800DE">
      <w:pPr>
        <w:spacing w:line="312" w:lineRule="auto"/>
        <w:rPr>
          <w:b/>
          <w:lang w:val="nb-NO"/>
        </w:rPr>
      </w:pPr>
      <w:r w:rsidRPr="00270649">
        <w:rPr>
          <w:b/>
          <w:lang w:val="nb-NO"/>
        </w:rPr>
        <w:t>4. Về giải toán có lời văn</w:t>
      </w:r>
    </w:p>
    <w:p w14:paraId="52BC46D5" w14:textId="77777777" w:rsidR="00F14968" w:rsidRPr="00270649" w:rsidRDefault="00B11F61" w:rsidP="00F800DE">
      <w:pPr>
        <w:spacing w:line="312" w:lineRule="auto"/>
        <w:rPr>
          <w:lang w:val="nb-NO"/>
        </w:rPr>
      </w:pPr>
      <w:r w:rsidRPr="00270649">
        <w:rPr>
          <w:lang w:val="nb-NO"/>
        </w:rPr>
        <w:tab/>
        <w:t xml:space="preserve">- Giải bài </w:t>
      </w:r>
      <w:r w:rsidR="00F14968" w:rsidRPr="00270649">
        <w:rPr>
          <w:lang w:val="nb-NO"/>
        </w:rPr>
        <w:t>toán về tỉ số phần trăm, tỉ lệ</w:t>
      </w:r>
    </w:p>
    <w:p w14:paraId="1BF64607" w14:textId="77777777" w:rsidR="00B11F61" w:rsidRPr="00270649" w:rsidRDefault="00F14968" w:rsidP="00F800DE">
      <w:pPr>
        <w:spacing w:line="312" w:lineRule="auto"/>
        <w:ind w:firstLine="720"/>
        <w:rPr>
          <w:b/>
          <w:lang w:val="nl-NL"/>
        </w:rPr>
      </w:pPr>
      <w:r w:rsidRPr="00270649">
        <w:rPr>
          <w:lang w:val="nb-NO"/>
        </w:rPr>
        <w:t>- B</w:t>
      </w:r>
      <w:r w:rsidR="00B11F61" w:rsidRPr="00270649">
        <w:rPr>
          <w:lang w:val="nb-NO"/>
        </w:rPr>
        <w:t>ài toán có liên quan đến các phép tính với thập phân</w:t>
      </w:r>
      <w:r w:rsidR="00B11F61" w:rsidRPr="00270649">
        <w:rPr>
          <w:lang w:val="nb-NO"/>
        </w:rPr>
        <w:tab/>
      </w:r>
    </w:p>
    <w:p w14:paraId="51E93C8E" w14:textId="77777777" w:rsidR="00C94A46" w:rsidRPr="00270649" w:rsidRDefault="00C94A46" w:rsidP="00F800DE">
      <w:pPr>
        <w:rPr>
          <w:b/>
          <w:sz w:val="24"/>
          <w:lang w:val="nl-NL"/>
        </w:rPr>
      </w:pPr>
      <w:r w:rsidRPr="00270649">
        <w:rPr>
          <w:b/>
          <w:sz w:val="24"/>
          <w:lang w:val="nl-NL"/>
        </w:rPr>
        <w:t xml:space="preserve">II. MA TRẬN ĐỀ MÔN </w:t>
      </w:r>
      <w:r w:rsidR="00B11F61" w:rsidRPr="00270649">
        <w:rPr>
          <w:b/>
          <w:sz w:val="24"/>
          <w:lang w:val="nl-NL"/>
        </w:rPr>
        <w:t>TOÁN</w:t>
      </w:r>
    </w:p>
    <w:p w14:paraId="7BC4EE65" w14:textId="77777777" w:rsidR="00E97140" w:rsidRPr="00270649" w:rsidRDefault="00E97140" w:rsidP="00F800DE">
      <w:pPr>
        <w:rPr>
          <w:b/>
          <w:sz w:val="24"/>
          <w:lang w:val="nl-NL"/>
        </w:rPr>
      </w:pPr>
    </w:p>
    <w:tbl>
      <w:tblPr>
        <w:tblW w:w="1069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35"/>
        <w:gridCol w:w="1160"/>
        <w:gridCol w:w="1051"/>
        <w:gridCol w:w="882"/>
        <w:gridCol w:w="1427"/>
        <w:gridCol w:w="673"/>
        <w:gridCol w:w="612"/>
        <w:gridCol w:w="641"/>
        <w:gridCol w:w="612"/>
        <w:gridCol w:w="598"/>
        <w:gridCol w:w="707"/>
        <w:gridCol w:w="598"/>
      </w:tblGrid>
      <w:tr w:rsidR="00270649" w:rsidRPr="00270649" w14:paraId="62E97980" w14:textId="77777777" w:rsidTr="00352DE9">
        <w:trPr>
          <w:trHeight w:val="722"/>
          <w:tblHeader/>
          <w:jc w:val="center"/>
        </w:trPr>
        <w:tc>
          <w:tcPr>
            <w:tcW w:w="1735" w:type="dxa"/>
            <w:vMerge w:val="restart"/>
            <w:shd w:val="clear" w:color="auto" w:fill="auto"/>
            <w:vAlign w:val="center"/>
          </w:tcPr>
          <w:p w14:paraId="4CFA9E96" w14:textId="77777777" w:rsidR="00B212FD" w:rsidRPr="00270649" w:rsidRDefault="00B212FD" w:rsidP="00F800DE">
            <w:pPr>
              <w:spacing w:before="120" w:after="120" w:line="288" w:lineRule="auto"/>
              <w:jc w:val="center"/>
              <w:rPr>
                <w:b/>
                <w:lang w:val="nb-NO"/>
              </w:rPr>
            </w:pPr>
            <w:r w:rsidRPr="00270649">
              <w:rPr>
                <w:b/>
                <w:lang w:val="nb-NO"/>
              </w:rPr>
              <w:t>Mạch kiến thức, kĩ năng</w:t>
            </w:r>
          </w:p>
        </w:tc>
        <w:tc>
          <w:tcPr>
            <w:tcW w:w="1160" w:type="dxa"/>
            <w:vMerge w:val="restart"/>
            <w:shd w:val="clear" w:color="auto" w:fill="auto"/>
            <w:vAlign w:val="center"/>
          </w:tcPr>
          <w:p w14:paraId="45A2D11C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Số câu và số điểm</w:t>
            </w:r>
          </w:p>
        </w:tc>
        <w:tc>
          <w:tcPr>
            <w:tcW w:w="1933" w:type="dxa"/>
            <w:gridSpan w:val="2"/>
            <w:shd w:val="clear" w:color="auto" w:fill="auto"/>
            <w:vAlign w:val="center"/>
          </w:tcPr>
          <w:p w14:paraId="123CF93D" w14:textId="77777777" w:rsidR="00B212FD" w:rsidRPr="00270649" w:rsidRDefault="00B212FD" w:rsidP="00352DE9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Mức 1</w:t>
            </w:r>
          </w:p>
        </w:tc>
        <w:tc>
          <w:tcPr>
            <w:tcW w:w="2100" w:type="dxa"/>
            <w:gridSpan w:val="2"/>
            <w:shd w:val="clear" w:color="auto" w:fill="auto"/>
            <w:vAlign w:val="center"/>
          </w:tcPr>
          <w:p w14:paraId="48325960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Mức 2</w:t>
            </w:r>
          </w:p>
        </w:tc>
        <w:tc>
          <w:tcPr>
            <w:tcW w:w="1253" w:type="dxa"/>
            <w:gridSpan w:val="2"/>
            <w:shd w:val="clear" w:color="auto" w:fill="auto"/>
            <w:vAlign w:val="center"/>
          </w:tcPr>
          <w:p w14:paraId="4E9B84E7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Mức 3</w:t>
            </w:r>
          </w:p>
        </w:tc>
        <w:tc>
          <w:tcPr>
            <w:tcW w:w="1210" w:type="dxa"/>
            <w:gridSpan w:val="2"/>
            <w:shd w:val="clear" w:color="auto" w:fill="auto"/>
            <w:vAlign w:val="center"/>
          </w:tcPr>
          <w:p w14:paraId="3F466144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Mức 4</w:t>
            </w:r>
          </w:p>
        </w:tc>
        <w:tc>
          <w:tcPr>
            <w:tcW w:w="1305" w:type="dxa"/>
            <w:gridSpan w:val="2"/>
            <w:shd w:val="clear" w:color="auto" w:fill="auto"/>
            <w:vAlign w:val="center"/>
          </w:tcPr>
          <w:p w14:paraId="0A0E5542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ổng</w:t>
            </w:r>
          </w:p>
        </w:tc>
      </w:tr>
      <w:tr w:rsidR="00270649" w:rsidRPr="00270649" w14:paraId="3CF6DC7B" w14:textId="77777777" w:rsidTr="00352DE9">
        <w:trPr>
          <w:tblHeader/>
          <w:jc w:val="center"/>
        </w:trPr>
        <w:tc>
          <w:tcPr>
            <w:tcW w:w="1735" w:type="dxa"/>
            <w:vMerge/>
            <w:shd w:val="clear" w:color="auto" w:fill="auto"/>
          </w:tcPr>
          <w:p w14:paraId="31E70A01" w14:textId="77777777" w:rsidR="00B212FD" w:rsidRPr="00270649" w:rsidRDefault="00B212FD" w:rsidP="00F800DE">
            <w:pPr>
              <w:spacing w:before="120" w:line="288" w:lineRule="auto"/>
              <w:jc w:val="center"/>
              <w:rPr>
                <w:b/>
                <w:lang w:val="nb-NO"/>
              </w:rPr>
            </w:pPr>
          </w:p>
        </w:tc>
        <w:tc>
          <w:tcPr>
            <w:tcW w:w="1160" w:type="dxa"/>
            <w:vMerge/>
            <w:shd w:val="clear" w:color="auto" w:fill="auto"/>
          </w:tcPr>
          <w:p w14:paraId="07778E6D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1051" w:type="dxa"/>
            <w:shd w:val="clear" w:color="auto" w:fill="auto"/>
          </w:tcPr>
          <w:p w14:paraId="109F98B5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N</w:t>
            </w:r>
          </w:p>
        </w:tc>
        <w:tc>
          <w:tcPr>
            <w:tcW w:w="882" w:type="dxa"/>
            <w:shd w:val="clear" w:color="auto" w:fill="auto"/>
          </w:tcPr>
          <w:p w14:paraId="55B21891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L</w:t>
            </w:r>
          </w:p>
        </w:tc>
        <w:tc>
          <w:tcPr>
            <w:tcW w:w="1427" w:type="dxa"/>
            <w:shd w:val="clear" w:color="auto" w:fill="auto"/>
          </w:tcPr>
          <w:p w14:paraId="2C655116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N</w:t>
            </w:r>
          </w:p>
        </w:tc>
        <w:tc>
          <w:tcPr>
            <w:tcW w:w="673" w:type="dxa"/>
            <w:shd w:val="clear" w:color="auto" w:fill="auto"/>
          </w:tcPr>
          <w:p w14:paraId="45E48DBC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L</w:t>
            </w:r>
          </w:p>
        </w:tc>
        <w:tc>
          <w:tcPr>
            <w:tcW w:w="612" w:type="dxa"/>
            <w:shd w:val="clear" w:color="auto" w:fill="auto"/>
          </w:tcPr>
          <w:p w14:paraId="6C1E4FD8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N</w:t>
            </w:r>
          </w:p>
        </w:tc>
        <w:tc>
          <w:tcPr>
            <w:tcW w:w="641" w:type="dxa"/>
            <w:shd w:val="clear" w:color="auto" w:fill="auto"/>
          </w:tcPr>
          <w:p w14:paraId="61E9F68C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L</w:t>
            </w:r>
          </w:p>
        </w:tc>
        <w:tc>
          <w:tcPr>
            <w:tcW w:w="612" w:type="dxa"/>
            <w:shd w:val="clear" w:color="auto" w:fill="auto"/>
          </w:tcPr>
          <w:p w14:paraId="67A4340C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N</w:t>
            </w:r>
          </w:p>
        </w:tc>
        <w:tc>
          <w:tcPr>
            <w:tcW w:w="598" w:type="dxa"/>
            <w:shd w:val="clear" w:color="auto" w:fill="auto"/>
          </w:tcPr>
          <w:p w14:paraId="216D8C60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L</w:t>
            </w:r>
          </w:p>
        </w:tc>
        <w:tc>
          <w:tcPr>
            <w:tcW w:w="707" w:type="dxa"/>
            <w:shd w:val="clear" w:color="auto" w:fill="auto"/>
          </w:tcPr>
          <w:p w14:paraId="02AEF474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N</w:t>
            </w:r>
          </w:p>
        </w:tc>
        <w:tc>
          <w:tcPr>
            <w:tcW w:w="598" w:type="dxa"/>
            <w:shd w:val="clear" w:color="auto" w:fill="auto"/>
          </w:tcPr>
          <w:p w14:paraId="0CE4B4C0" w14:textId="77777777" w:rsidR="00B212FD" w:rsidRPr="00270649" w:rsidRDefault="00B212FD" w:rsidP="00F800DE">
            <w:pPr>
              <w:pStyle w:val="ListParagraph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TL</w:t>
            </w:r>
          </w:p>
        </w:tc>
      </w:tr>
      <w:tr w:rsidR="00270649" w:rsidRPr="00270649" w14:paraId="71F6D5A7" w14:textId="77777777" w:rsidTr="00E97140">
        <w:trPr>
          <w:trHeight w:val="690"/>
          <w:jc w:val="center"/>
        </w:trPr>
        <w:tc>
          <w:tcPr>
            <w:tcW w:w="1735" w:type="dxa"/>
            <w:vMerge w:val="restart"/>
            <w:shd w:val="clear" w:color="auto" w:fill="auto"/>
          </w:tcPr>
          <w:p w14:paraId="65752407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Số tự nhiên, phân số, số thập phân và các phép tính với chúng.</w:t>
            </w:r>
          </w:p>
        </w:tc>
        <w:tc>
          <w:tcPr>
            <w:tcW w:w="1160" w:type="dxa"/>
            <w:shd w:val="clear" w:color="auto" w:fill="auto"/>
            <w:vAlign w:val="center"/>
          </w:tcPr>
          <w:p w14:paraId="59F40ACA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Câu số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024ED6F5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,2,3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259913E0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7C9C4BEB" w14:textId="77777777" w:rsidR="00B212FD" w:rsidRPr="00270649" w:rsidRDefault="00352DE9" w:rsidP="00352DE9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5,7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13197B86" w14:textId="77777777" w:rsidR="00B212FD" w:rsidRPr="00270649" w:rsidRDefault="00352DE9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0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53A46E9D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663459F2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9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016B7BC0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13771845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2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5AEAC64A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5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7BC5E533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3</w:t>
            </w:r>
          </w:p>
        </w:tc>
      </w:tr>
      <w:tr w:rsidR="00270649" w:rsidRPr="00270649" w14:paraId="2D0D0B0F" w14:textId="77777777" w:rsidTr="00E97140">
        <w:trPr>
          <w:trHeight w:val="690"/>
          <w:jc w:val="center"/>
        </w:trPr>
        <w:tc>
          <w:tcPr>
            <w:tcW w:w="1735" w:type="dxa"/>
            <w:vMerge/>
            <w:shd w:val="clear" w:color="auto" w:fill="auto"/>
          </w:tcPr>
          <w:p w14:paraId="256F58E3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160" w:type="dxa"/>
            <w:shd w:val="clear" w:color="auto" w:fill="auto"/>
            <w:vAlign w:val="center"/>
          </w:tcPr>
          <w:p w14:paraId="3BB1C1A0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Số điểm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2D5DE3B4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,5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05F53C4C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2C16E329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0515748A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2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2324810A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4A772B3B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58C26507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34AA9B47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1013D58D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2,5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63F44522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4</w:t>
            </w:r>
          </w:p>
        </w:tc>
      </w:tr>
      <w:tr w:rsidR="00270649" w:rsidRPr="00270649" w14:paraId="7385EE4F" w14:textId="77777777" w:rsidTr="00E97140">
        <w:trPr>
          <w:trHeight w:val="675"/>
          <w:jc w:val="center"/>
        </w:trPr>
        <w:tc>
          <w:tcPr>
            <w:tcW w:w="1735" w:type="dxa"/>
            <w:vMerge w:val="restart"/>
            <w:shd w:val="clear" w:color="auto" w:fill="auto"/>
          </w:tcPr>
          <w:p w14:paraId="686E12E4" w14:textId="77777777" w:rsidR="00B212FD" w:rsidRPr="00270649" w:rsidRDefault="00B212FD" w:rsidP="00F800DE">
            <w:pPr>
              <w:spacing w:before="120" w:line="288" w:lineRule="auto"/>
              <w:rPr>
                <w:lang w:val="nb-NO"/>
              </w:rPr>
            </w:pPr>
            <w:r w:rsidRPr="00270649">
              <w:rPr>
                <w:lang w:val="nb-NO"/>
              </w:rPr>
              <w:t>Đại lượng và đo đại lượng: độ dài, khối lượng, thời gian</w:t>
            </w:r>
          </w:p>
        </w:tc>
        <w:tc>
          <w:tcPr>
            <w:tcW w:w="1160" w:type="dxa"/>
            <w:shd w:val="clear" w:color="auto" w:fill="auto"/>
            <w:vAlign w:val="center"/>
          </w:tcPr>
          <w:p w14:paraId="61D7A9DD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Câu số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299C78D9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14:paraId="72D4F672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6EFF568B" w14:textId="77777777" w:rsidR="00B212FD" w:rsidRPr="00270649" w:rsidRDefault="00B212FD" w:rsidP="00352DE9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4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54A7F853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4AEE5C4C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3557A8C6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7EF2939C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3B15C627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14:paraId="4D5F9105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664B5843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</w:tr>
      <w:tr w:rsidR="00270649" w:rsidRPr="00270649" w14:paraId="70DAC0C2" w14:textId="77777777" w:rsidTr="00E97140">
        <w:trPr>
          <w:trHeight w:val="675"/>
          <w:jc w:val="center"/>
        </w:trPr>
        <w:tc>
          <w:tcPr>
            <w:tcW w:w="1735" w:type="dxa"/>
            <w:vMerge/>
            <w:shd w:val="clear" w:color="auto" w:fill="auto"/>
          </w:tcPr>
          <w:p w14:paraId="74144315" w14:textId="77777777" w:rsidR="00B212FD" w:rsidRPr="00270649" w:rsidRDefault="00B212FD" w:rsidP="00F800DE">
            <w:pPr>
              <w:spacing w:before="120" w:line="288" w:lineRule="auto"/>
            </w:pPr>
          </w:p>
        </w:tc>
        <w:tc>
          <w:tcPr>
            <w:tcW w:w="1160" w:type="dxa"/>
            <w:shd w:val="clear" w:color="auto" w:fill="auto"/>
            <w:vAlign w:val="center"/>
          </w:tcPr>
          <w:p w14:paraId="485E7C88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Số điểm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6BDC49A4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14:paraId="7D02096B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52303CFD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0,5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1FA09E23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6FDF7197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6A1595A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591A315B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5CE4512A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14:paraId="3E0AA1AF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0,5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38E97FDB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</w:tr>
      <w:tr w:rsidR="00270649" w:rsidRPr="00270649" w14:paraId="3C98D161" w14:textId="77777777" w:rsidTr="00E97140">
        <w:trPr>
          <w:trHeight w:val="607"/>
          <w:jc w:val="center"/>
        </w:trPr>
        <w:tc>
          <w:tcPr>
            <w:tcW w:w="1735" w:type="dxa"/>
            <w:vMerge w:val="restart"/>
            <w:shd w:val="clear" w:color="auto" w:fill="auto"/>
          </w:tcPr>
          <w:p w14:paraId="1321C844" w14:textId="77777777" w:rsidR="00B212FD" w:rsidRPr="00270649" w:rsidRDefault="00B212FD" w:rsidP="00F800DE">
            <w:pPr>
              <w:spacing w:before="120" w:line="288" w:lineRule="auto"/>
              <w:rPr>
                <w:lang w:val="nb-NO"/>
              </w:rPr>
            </w:pPr>
            <w:r w:rsidRPr="00270649">
              <w:rPr>
                <w:lang w:val="nb-NO"/>
              </w:rPr>
              <w:t>Yếu tố hình học: chu vi, diện tích,các hình đã học.</w:t>
            </w:r>
          </w:p>
        </w:tc>
        <w:tc>
          <w:tcPr>
            <w:tcW w:w="1160" w:type="dxa"/>
            <w:shd w:val="clear" w:color="auto" w:fill="auto"/>
            <w:vAlign w:val="center"/>
          </w:tcPr>
          <w:p w14:paraId="120CA0DD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Câu số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0983EEB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14:paraId="2568BCD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3E206076" w14:textId="77777777" w:rsidR="00B212FD" w:rsidRPr="00270649" w:rsidRDefault="00352DE9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8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7B217418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4D6FA5C5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4F374384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16260DB3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4CE85156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14:paraId="07852AC2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1AC61824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</w:tr>
      <w:tr w:rsidR="00270649" w:rsidRPr="00270649" w14:paraId="0088C37B" w14:textId="77777777" w:rsidTr="00E97140">
        <w:trPr>
          <w:trHeight w:val="608"/>
          <w:jc w:val="center"/>
        </w:trPr>
        <w:tc>
          <w:tcPr>
            <w:tcW w:w="1735" w:type="dxa"/>
            <w:vMerge/>
            <w:shd w:val="clear" w:color="auto" w:fill="auto"/>
          </w:tcPr>
          <w:p w14:paraId="4DA547D6" w14:textId="77777777" w:rsidR="00B212FD" w:rsidRPr="00270649" w:rsidRDefault="00B212FD" w:rsidP="00F800DE">
            <w:pPr>
              <w:spacing w:before="120" w:line="288" w:lineRule="auto"/>
            </w:pPr>
          </w:p>
        </w:tc>
        <w:tc>
          <w:tcPr>
            <w:tcW w:w="1160" w:type="dxa"/>
            <w:shd w:val="clear" w:color="auto" w:fill="auto"/>
            <w:vAlign w:val="center"/>
          </w:tcPr>
          <w:p w14:paraId="58C1AF2A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Số điểm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1969B09B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14:paraId="06A8F5B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1AE63070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0,5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0BDD07D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39818936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39799D8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099C433F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4ACC7225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14:paraId="2043E05E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0,5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67033157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</w:tr>
      <w:tr w:rsidR="00270649" w:rsidRPr="00270649" w14:paraId="68FCE5A4" w14:textId="77777777" w:rsidTr="00352DE9">
        <w:trPr>
          <w:trHeight w:val="1558"/>
          <w:jc w:val="center"/>
        </w:trPr>
        <w:tc>
          <w:tcPr>
            <w:tcW w:w="1735" w:type="dxa"/>
            <w:vMerge w:val="restart"/>
            <w:shd w:val="clear" w:color="auto" w:fill="auto"/>
          </w:tcPr>
          <w:p w14:paraId="19BFF63D" w14:textId="77777777" w:rsidR="00B212FD" w:rsidRPr="00270649" w:rsidRDefault="00B212FD" w:rsidP="00F800DE">
            <w:pPr>
              <w:spacing w:before="120" w:line="288" w:lineRule="auto"/>
              <w:rPr>
                <w:lang w:val="nb-NO"/>
              </w:rPr>
            </w:pPr>
            <w:r w:rsidRPr="00270649">
              <w:rPr>
                <w:lang w:val="nb-NO"/>
              </w:rPr>
              <w:lastRenderedPageBreak/>
              <w:t xml:space="preserve"> Giải bài toán về tỉ số phần trăm, tỉ lệ; bài toán có liên quan đến các phép tính với thập phân</w:t>
            </w:r>
          </w:p>
        </w:tc>
        <w:tc>
          <w:tcPr>
            <w:tcW w:w="1160" w:type="dxa"/>
            <w:shd w:val="clear" w:color="auto" w:fill="auto"/>
            <w:vAlign w:val="center"/>
          </w:tcPr>
          <w:p w14:paraId="7456509C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Câu số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2E5F5CD5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14:paraId="1B7925AE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11A756EF" w14:textId="77777777" w:rsidR="00B212FD" w:rsidRPr="00270649" w:rsidRDefault="00352DE9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6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5BBED6AE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433EB278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57517697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11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6B3F664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7A42BEED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14:paraId="6DA378EA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33629BB9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</w:t>
            </w:r>
          </w:p>
        </w:tc>
      </w:tr>
      <w:tr w:rsidR="00270649" w:rsidRPr="00270649" w14:paraId="166157A1" w14:textId="77777777" w:rsidTr="00E97140">
        <w:trPr>
          <w:trHeight w:val="1020"/>
          <w:jc w:val="center"/>
        </w:trPr>
        <w:tc>
          <w:tcPr>
            <w:tcW w:w="1735" w:type="dxa"/>
            <w:vMerge/>
            <w:shd w:val="clear" w:color="auto" w:fill="auto"/>
          </w:tcPr>
          <w:p w14:paraId="4902B1D3" w14:textId="77777777" w:rsidR="00B212FD" w:rsidRPr="00270649" w:rsidRDefault="00B212FD" w:rsidP="00F800DE">
            <w:pPr>
              <w:spacing w:before="120" w:line="288" w:lineRule="auto"/>
            </w:pPr>
          </w:p>
        </w:tc>
        <w:tc>
          <w:tcPr>
            <w:tcW w:w="1160" w:type="dxa"/>
            <w:shd w:val="clear" w:color="auto" w:fill="auto"/>
            <w:vAlign w:val="center"/>
          </w:tcPr>
          <w:p w14:paraId="076CBF0D" w14:textId="77777777" w:rsidR="00B212FD" w:rsidRPr="00270649" w:rsidRDefault="00B212FD" w:rsidP="00F800DE">
            <w:pPr>
              <w:spacing w:before="120" w:line="288" w:lineRule="auto"/>
              <w:jc w:val="center"/>
            </w:pPr>
            <w:r w:rsidRPr="00270649">
              <w:t>Số điểm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71EA0F91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14:paraId="3B641035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08CE95B4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0,5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7851C2B3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12" w:type="dxa"/>
            <w:shd w:val="clear" w:color="auto" w:fill="auto"/>
            <w:vAlign w:val="center"/>
          </w:tcPr>
          <w:p w14:paraId="73A74296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72B2748B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sz w:val="28"/>
                <w:szCs w:val="28"/>
                <w:lang w:val="nb-NO"/>
              </w:rPr>
              <w:t>2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432DE2AB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525DA2CC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</w:tc>
        <w:tc>
          <w:tcPr>
            <w:tcW w:w="707" w:type="dxa"/>
            <w:shd w:val="clear" w:color="auto" w:fill="auto"/>
            <w:vAlign w:val="center"/>
          </w:tcPr>
          <w:p w14:paraId="6D3B3C6E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0,5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148A3D60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2</w:t>
            </w:r>
          </w:p>
        </w:tc>
      </w:tr>
      <w:tr w:rsidR="00270649" w:rsidRPr="00270649" w14:paraId="44E0635D" w14:textId="77777777" w:rsidTr="00893BB2">
        <w:trPr>
          <w:jc w:val="center"/>
        </w:trPr>
        <w:tc>
          <w:tcPr>
            <w:tcW w:w="1735" w:type="dxa"/>
            <w:vMerge w:val="restart"/>
            <w:shd w:val="clear" w:color="auto" w:fill="auto"/>
            <w:vAlign w:val="center"/>
          </w:tcPr>
          <w:p w14:paraId="2F6B8778" w14:textId="77777777" w:rsidR="00B212FD" w:rsidRPr="00270649" w:rsidRDefault="00B212FD" w:rsidP="00F800DE">
            <w:pPr>
              <w:spacing w:before="120" w:line="288" w:lineRule="auto"/>
              <w:jc w:val="center"/>
              <w:rPr>
                <w:b/>
              </w:rPr>
            </w:pPr>
            <w:r w:rsidRPr="00270649">
              <w:rPr>
                <w:b/>
              </w:rPr>
              <w:t>Tổng</w:t>
            </w:r>
          </w:p>
        </w:tc>
        <w:tc>
          <w:tcPr>
            <w:tcW w:w="1160" w:type="dxa"/>
            <w:shd w:val="clear" w:color="auto" w:fill="auto"/>
            <w:vAlign w:val="center"/>
          </w:tcPr>
          <w:p w14:paraId="4B38C11D" w14:textId="77777777" w:rsidR="00B212FD" w:rsidRPr="00270649" w:rsidRDefault="00B212FD" w:rsidP="00F800DE">
            <w:pPr>
              <w:spacing w:before="120" w:line="288" w:lineRule="auto"/>
              <w:jc w:val="center"/>
              <w:rPr>
                <w:b/>
              </w:rPr>
            </w:pPr>
            <w:r w:rsidRPr="00270649">
              <w:rPr>
                <w:b/>
              </w:rPr>
              <w:t>Số câu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5B554A0E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3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206D0BA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0A826104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5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46D08A3A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4953C09D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2D11364E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2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085D1E10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7757097A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611379F7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8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433AE141" w14:textId="77777777" w:rsidR="00B212FD" w:rsidRPr="00270649" w:rsidRDefault="007C3E06" w:rsidP="00893BB2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4</w:t>
            </w:r>
          </w:p>
        </w:tc>
      </w:tr>
      <w:tr w:rsidR="00270649" w:rsidRPr="00270649" w14:paraId="4D6BA3F0" w14:textId="77777777" w:rsidTr="00893BB2">
        <w:trPr>
          <w:jc w:val="center"/>
        </w:trPr>
        <w:tc>
          <w:tcPr>
            <w:tcW w:w="1735" w:type="dxa"/>
            <w:vMerge/>
            <w:shd w:val="clear" w:color="auto" w:fill="auto"/>
          </w:tcPr>
          <w:p w14:paraId="6F50BE13" w14:textId="77777777" w:rsidR="00B212FD" w:rsidRPr="00270649" w:rsidRDefault="00B212FD" w:rsidP="00F800DE">
            <w:pPr>
              <w:spacing w:before="120" w:line="288" w:lineRule="auto"/>
            </w:pPr>
          </w:p>
        </w:tc>
        <w:tc>
          <w:tcPr>
            <w:tcW w:w="1160" w:type="dxa"/>
            <w:shd w:val="clear" w:color="auto" w:fill="auto"/>
            <w:vAlign w:val="center"/>
          </w:tcPr>
          <w:p w14:paraId="0798D033" w14:textId="77777777" w:rsidR="00B212FD" w:rsidRPr="00270649" w:rsidRDefault="00B212FD" w:rsidP="00F800DE">
            <w:pPr>
              <w:spacing w:before="120" w:line="288" w:lineRule="auto"/>
              <w:jc w:val="center"/>
              <w:rPr>
                <w:b/>
              </w:rPr>
            </w:pPr>
            <w:r w:rsidRPr="00270649">
              <w:rPr>
                <w:b/>
              </w:rPr>
              <w:t>Số điểm</w:t>
            </w:r>
          </w:p>
        </w:tc>
        <w:tc>
          <w:tcPr>
            <w:tcW w:w="1051" w:type="dxa"/>
            <w:shd w:val="clear" w:color="auto" w:fill="auto"/>
            <w:vAlign w:val="center"/>
          </w:tcPr>
          <w:p w14:paraId="0C77DA38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,5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6CFB57D4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1427" w:type="dxa"/>
            <w:shd w:val="clear" w:color="auto" w:fill="auto"/>
            <w:vAlign w:val="center"/>
          </w:tcPr>
          <w:p w14:paraId="016556C8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2,5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27BEE663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2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6199327D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641" w:type="dxa"/>
            <w:shd w:val="clear" w:color="auto" w:fill="auto"/>
            <w:vAlign w:val="center"/>
          </w:tcPr>
          <w:p w14:paraId="4D32D889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3</w: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32A9F050" w14:textId="77777777" w:rsidR="00B212FD" w:rsidRPr="00270649" w:rsidRDefault="00B212FD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14:paraId="3C750029" w14:textId="77777777" w:rsidR="00B212FD" w:rsidRPr="00270649" w:rsidRDefault="007C3E06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1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6F93E93A" w14:textId="77777777" w:rsidR="00B212FD" w:rsidRPr="00270649" w:rsidRDefault="00893BB2" w:rsidP="00F800DE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4</w:t>
            </w:r>
          </w:p>
        </w:tc>
        <w:tc>
          <w:tcPr>
            <w:tcW w:w="598" w:type="dxa"/>
            <w:shd w:val="clear" w:color="auto" w:fill="auto"/>
            <w:vAlign w:val="center"/>
          </w:tcPr>
          <w:p w14:paraId="18674917" w14:textId="77777777" w:rsidR="00B212FD" w:rsidRPr="00270649" w:rsidRDefault="00893BB2" w:rsidP="00893BB2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270649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6</w:t>
            </w:r>
          </w:p>
        </w:tc>
      </w:tr>
    </w:tbl>
    <w:p w14:paraId="357D0AF3" w14:textId="77777777" w:rsidR="00DC3C7A" w:rsidRPr="00270649" w:rsidRDefault="00DC3C7A" w:rsidP="00F800DE"/>
    <w:p w14:paraId="1919E12C" w14:textId="77777777" w:rsidR="00DC3C7A" w:rsidRPr="00270649" w:rsidRDefault="00DC3C7A" w:rsidP="00F800DE"/>
    <w:tbl>
      <w:tblPr>
        <w:tblW w:w="0" w:type="auto"/>
        <w:tblLook w:val="04A0" w:firstRow="1" w:lastRow="0" w:firstColumn="1" w:lastColumn="0" w:noHBand="0" w:noVBand="1"/>
      </w:tblPr>
      <w:tblGrid>
        <w:gridCol w:w="3190"/>
        <w:gridCol w:w="2447"/>
        <w:gridCol w:w="3191"/>
      </w:tblGrid>
      <w:tr w:rsidR="00270649" w:rsidRPr="00270649" w14:paraId="7757B8D6" w14:textId="77777777" w:rsidTr="006B2EBB">
        <w:tc>
          <w:tcPr>
            <w:tcW w:w="3190" w:type="dxa"/>
            <w:shd w:val="clear" w:color="auto" w:fill="auto"/>
          </w:tcPr>
          <w:p w14:paraId="10E0271C" w14:textId="77777777" w:rsidR="00DC3C7A" w:rsidRPr="00270649" w:rsidRDefault="00DC3C7A" w:rsidP="00F800DE">
            <w:pPr>
              <w:spacing w:line="440" w:lineRule="exact"/>
              <w:jc w:val="center"/>
              <w:rPr>
                <w:b/>
                <w:i/>
                <w:sz w:val="26"/>
                <w:szCs w:val="26"/>
                <w:lang w:val="pt-BR"/>
              </w:rPr>
            </w:pPr>
          </w:p>
        </w:tc>
        <w:tc>
          <w:tcPr>
            <w:tcW w:w="2447" w:type="dxa"/>
            <w:shd w:val="clear" w:color="auto" w:fill="auto"/>
          </w:tcPr>
          <w:p w14:paraId="024913A6" w14:textId="77777777" w:rsidR="00DC3C7A" w:rsidRPr="00270649" w:rsidRDefault="00DC3C7A" w:rsidP="00F800DE">
            <w:pPr>
              <w:spacing w:line="440" w:lineRule="exact"/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3191" w:type="dxa"/>
            <w:shd w:val="clear" w:color="auto" w:fill="auto"/>
          </w:tcPr>
          <w:p w14:paraId="48837CCE" w14:textId="77777777" w:rsidR="00DC3C7A" w:rsidRPr="00270649" w:rsidRDefault="00DC3C7A" w:rsidP="00F800DE">
            <w:pPr>
              <w:spacing w:line="440" w:lineRule="exact"/>
              <w:jc w:val="center"/>
              <w:rPr>
                <w:b/>
                <w:i/>
                <w:sz w:val="26"/>
                <w:szCs w:val="26"/>
                <w:lang w:val="pt-BR"/>
              </w:rPr>
            </w:pPr>
          </w:p>
        </w:tc>
      </w:tr>
    </w:tbl>
    <w:p w14:paraId="7B5ADDF4" w14:textId="4BF4A2D2" w:rsidR="009E40A4" w:rsidRPr="00270649" w:rsidRDefault="00E97140" w:rsidP="00F800DE">
      <w:pPr>
        <w:rPr>
          <w:sz w:val="12"/>
          <w:szCs w:val="12"/>
          <w:lang w:val="pt-BR"/>
        </w:rPr>
      </w:pPr>
      <w:r w:rsidRPr="00270649">
        <w:rPr>
          <w:lang w:val="pt-BR"/>
        </w:rPr>
        <w:br w:type="page"/>
      </w:r>
      <w:r w:rsidR="00D71E17" w:rsidRPr="00270649">
        <w:rPr>
          <w:noProof/>
        </w:rPr>
        <w:lastRenderedPageBreak/>
        <w:drawing>
          <wp:anchor distT="0" distB="0" distL="114300" distR="114300" simplePos="0" relativeHeight="251701248" behindDoc="0" locked="0" layoutInCell="1" allowOverlap="1" wp14:anchorId="621ACD19" wp14:editId="6EF4E279">
            <wp:simplePos x="0" y="0"/>
            <wp:positionH relativeFrom="column">
              <wp:posOffset>807085</wp:posOffset>
            </wp:positionH>
            <wp:positionV relativeFrom="paragraph">
              <wp:posOffset>-21167</wp:posOffset>
            </wp:positionV>
            <wp:extent cx="807720" cy="815975"/>
            <wp:effectExtent l="0" t="0" r="0" b="3175"/>
            <wp:wrapNone/>
            <wp:docPr id="304492781" name="Hình ảnh 2" descr="A logo with a pen and boo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logo with a pen and boo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81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40A4" w:rsidRPr="00270649">
        <w:rPr>
          <w:lang w:val="pt-BR"/>
        </w:rPr>
        <w:t xml:space="preserve"> </w:t>
      </w:r>
    </w:p>
    <w:tbl>
      <w:tblPr>
        <w:tblW w:w="10758" w:type="dxa"/>
        <w:jc w:val="center"/>
        <w:tblLook w:val="01E0" w:firstRow="1" w:lastRow="1" w:firstColumn="1" w:lastColumn="1" w:noHBand="0" w:noVBand="0"/>
      </w:tblPr>
      <w:tblGrid>
        <w:gridCol w:w="5168"/>
        <w:gridCol w:w="5590"/>
      </w:tblGrid>
      <w:tr w:rsidR="00270649" w:rsidRPr="00270649" w14:paraId="62CF0662" w14:textId="77777777" w:rsidTr="005E1E78">
        <w:trPr>
          <w:trHeight w:val="2046"/>
          <w:jc w:val="center"/>
        </w:trPr>
        <w:tc>
          <w:tcPr>
            <w:tcW w:w="5168" w:type="dxa"/>
          </w:tcPr>
          <w:p w14:paraId="6801CF5A" w14:textId="72CD604F" w:rsidR="008E1402" w:rsidRPr="00270649" w:rsidRDefault="00B11F61" w:rsidP="00F800DE">
            <w:pPr>
              <w:spacing w:line="288" w:lineRule="auto"/>
              <w:rPr>
                <w:b/>
                <w:lang w:val="nl-NL"/>
              </w:rPr>
            </w:pPr>
            <w:r w:rsidRPr="00270649">
              <w:rPr>
                <w:lang w:val="pt-BR"/>
              </w:rPr>
              <w:br w:type="page"/>
            </w:r>
            <w:r w:rsidR="00167473" w:rsidRPr="00270649">
              <w:rPr>
                <w:lang w:val="nl-NL"/>
              </w:rPr>
              <w:br w:type="page"/>
            </w:r>
            <w:r w:rsidR="008E1402" w:rsidRPr="00270649">
              <w:rPr>
                <w:b/>
                <w:lang w:val="nl-NL"/>
              </w:rPr>
              <w:t xml:space="preserve">  </w:t>
            </w:r>
          </w:p>
          <w:p w14:paraId="287C9753" w14:textId="25801452" w:rsidR="008E1402" w:rsidRPr="00270649" w:rsidRDefault="008E1402" w:rsidP="00F800DE">
            <w:pPr>
              <w:spacing w:line="288" w:lineRule="auto"/>
              <w:ind w:left="284"/>
              <w:rPr>
                <w:lang w:val="nl-NL"/>
              </w:rPr>
            </w:pPr>
          </w:p>
          <w:p w14:paraId="4EC606A5" w14:textId="77777777" w:rsidR="008E1402" w:rsidRPr="00270649" w:rsidRDefault="008E1402" w:rsidP="00F800DE">
            <w:pPr>
              <w:spacing w:line="288" w:lineRule="auto"/>
              <w:ind w:left="284"/>
              <w:rPr>
                <w:sz w:val="12"/>
                <w:szCs w:val="12"/>
                <w:lang w:val="nl-NL"/>
              </w:rPr>
            </w:pPr>
            <w:r w:rsidRPr="00270649">
              <w:rPr>
                <w:lang w:val="nl-NL"/>
              </w:rPr>
              <w:t>Lớp: 5</w:t>
            </w:r>
            <w:r w:rsidRPr="00270649">
              <w:rPr>
                <w:sz w:val="12"/>
                <w:szCs w:val="12"/>
                <w:lang w:val="nl-NL"/>
              </w:rPr>
              <w:t>................</w:t>
            </w:r>
          </w:p>
          <w:p w14:paraId="1DF9CA53" w14:textId="77777777" w:rsidR="008E1402" w:rsidRPr="00270649" w:rsidRDefault="008E1402" w:rsidP="00F800DE">
            <w:pPr>
              <w:spacing w:line="288" w:lineRule="auto"/>
              <w:ind w:left="284"/>
              <w:rPr>
                <w:b/>
                <w:lang w:val="nl-NL"/>
              </w:rPr>
            </w:pPr>
            <w:r w:rsidRPr="00270649">
              <w:rPr>
                <w:lang w:val="nl-NL"/>
              </w:rPr>
              <w:t xml:space="preserve">Họ tên: </w:t>
            </w:r>
            <w:r w:rsidRPr="00270649">
              <w:rPr>
                <w:sz w:val="12"/>
                <w:szCs w:val="12"/>
                <w:lang w:val="nl-NL"/>
              </w:rPr>
              <w:t>.........................................</w:t>
            </w:r>
            <w:r w:rsidR="005E1E78" w:rsidRPr="00270649">
              <w:rPr>
                <w:sz w:val="12"/>
                <w:szCs w:val="12"/>
                <w:lang w:val="nl-NL"/>
              </w:rPr>
              <w:t>...........................................</w:t>
            </w:r>
            <w:r w:rsidRPr="00270649">
              <w:rPr>
                <w:sz w:val="12"/>
                <w:szCs w:val="12"/>
                <w:lang w:val="nl-NL"/>
              </w:rPr>
              <w:t>....................................</w:t>
            </w:r>
          </w:p>
          <w:p w14:paraId="12D39897" w14:textId="72DAAA34" w:rsidR="008E1402" w:rsidRPr="00270649" w:rsidRDefault="00D71E17" w:rsidP="00F800DE">
            <w:pPr>
              <w:spacing w:line="288" w:lineRule="auto"/>
              <w:ind w:left="284"/>
              <w:rPr>
                <w:b/>
                <w:lang w:val="nl-NL"/>
              </w:rPr>
            </w:pPr>
            <w:r w:rsidRPr="0027064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7003F78" wp14:editId="21490263">
                      <wp:simplePos x="0" y="0"/>
                      <wp:positionH relativeFrom="column">
                        <wp:posOffset>2924175</wp:posOffset>
                      </wp:positionH>
                      <wp:positionV relativeFrom="paragraph">
                        <wp:posOffset>104987</wp:posOffset>
                      </wp:positionV>
                      <wp:extent cx="2743200" cy="532765"/>
                      <wp:effectExtent l="0" t="0" r="0" b="635"/>
                      <wp:wrapNone/>
                      <wp:docPr id="1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43200" cy="5327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0BEAF05" w14:textId="1579E719" w:rsidR="006B2EBB" w:rsidRPr="00D71E17" w:rsidRDefault="006B2EBB" w:rsidP="001F749E">
                                  <w:pPr>
                                    <w:shd w:val="clear" w:color="auto" w:fill="FFFFFF"/>
                                    <w:jc w:val="center"/>
                                    <w:rPr>
                                      <w:rFonts w:ascii="HP001 4 hàng" w:hAnsi="HP001 4 hàng"/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D71E17">
                                    <w:rPr>
                                      <w:rFonts w:ascii="HP001 4 hàng" w:hAnsi="HP001 4 hàng"/>
                                      <w:b/>
                                      <w:sz w:val="32"/>
                                      <w:szCs w:val="32"/>
                                    </w:rPr>
                                    <w:t>L</w:t>
                                  </w:r>
                                  <w:r w:rsidR="00D71E17">
                                    <w:rPr>
                                      <w:rFonts w:ascii="HP001 4 hàng" w:hAnsi="HP001 4 hàng" w:cs="Arial"/>
                                      <w:b/>
                                      <w:sz w:val="32"/>
                                      <w:szCs w:val="32"/>
                                    </w:rPr>
                                    <w:t>Ɵ</w:t>
                                  </w:r>
                                  <w:r w:rsidRPr="00D71E17">
                                    <w:rPr>
                                      <w:rFonts w:ascii="HP001 4 hàng" w:hAnsi="HP001 4 hàng" w:cs="Arial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Pr="00D71E17">
                                    <w:rPr>
                                      <w:rFonts w:ascii="HP001 4 hàng" w:hAnsi="HP001 4 hàng" w:cs="Lucida Sans Unicode"/>
                                      <w:b/>
                                      <w:sz w:val="32"/>
                                      <w:szCs w:val="32"/>
                                    </w:rPr>
                                    <w:t>ηận</w:t>
                                  </w:r>
                                  <w:r w:rsidRPr="00D71E17">
                                    <w:rPr>
                                      <w:rFonts w:ascii="HP001 4 hàng" w:hAnsi="HP001 4 hàng"/>
                                      <w:b/>
                                      <w:sz w:val="32"/>
                                      <w:szCs w:val="32"/>
                                    </w:rPr>
                                    <w:t xml:space="preserve"> Κ</w:t>
                                  </w:r>
                                  <w:r w:rsidRPr="00D71E17">
                                    <w:rPr>
                                      <w:rFonts w:ascii="HP001 4 hàng" w:hAnsi="HP001 4 hàng" w:cs="Arial"/>
                                      <w:b/>
                                      <w:sz w:val="32"/>
                                      <w:szCs w:val="32"/>
                                    </w:rPr>
                                    <w:t>ét</w:t>
                                  </w:r>
                                  <w:r w:rsidRPr="00D71E17">
                                    <w:rPr>
                                      <w:rFonts w:ascii="HP001 4 hàng" w:hAnsi="HP001 4 hàng"/>
                                      <w:b/>
                                      <w:sz w:val="32"/>
                                      <w:szCs w:val="32"/>
                                    </w:rPr>
                                    <w:t xml:space="preserve"> của cô giá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27003F7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5" o:spid="_x0000_s1026" type="#_x0000_t202" style="position:absolute;left:0;text-align:left;margin-left:230.25pt;margin-top:8.25pt;width:3in;height:4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" stroked="f">
                      <v:textbox style="mso-fit-shape-to-text:t">
                        <w:txbxContent>
                          <w:p w14:paraId="30BEAF05" w14:textId="1579E719" w:rsidR="006B2EBB" w:rsidRPr="00D71E17" w:rsidRDefault="006B2EBB" w:rsidP="001F749E">
                            <w:pPr>
                              <w:shd w:val="clear" w:color="auto" w:fill="FFFFFF"/>
                              <w:jc w:val="center"/>
                              <w:rPr>
                                <w:rFonts w:ascii="HP001 4 hàng" w:hAnsi="HP001 4 hàng"/>
                                <w:b/>
                                <w:sz w:val="32"/>
                                <w:szCs w:val="32"/>
                              </w:rPr>
                            </w:pPr>
                            <w:r w:rsidRPr="00D71E17">
                              <w:rPr>
                                <w:rFonts w:ascii="HP001 4 hàng" w:hAnsi="HP001 4 hàng"/>
                                <w:b/>
                                <w:sz w:val="32"/>
                                <w:szCs w:val="32"/>
                              </w:rPr>
                              <w:t>L</w:t>
                            </w:r>
                            <w:r w:rsidR="00D71E17">
                              <w:rPr>
                                <w:rFonts w:ascii="HP001 4 hàng" w:hAnsi="HP001 4 hàng" w:cs="Arial"/>
                                <w:b/>
                                <w:sz w:val="32"/>
                                <w:szCs w:val="32"/>
                              </w:rPr>
                              <w:t>Ɵ</w:t>
                            </w:r>
                            <w:r w:rsidRPr="00D71E17">
                              <w:rPr>
                                <w:rFonts w:ascii="HP001 4 hàng" w:hAnsi="HP001 4 hàng" w:cs="Arial"/>
                                <w:b/>
                                <w:i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D71E17">
                              <w:rPr>
                                <w:rFonts w:ascii="HP001 4 hàng" w:hAnsi="HP001 4 hàng" w:cs="Lucida Sans Unicode"/>
                                <w:b/>
                                <w:sz w:val="32"/>
                                <w:szCs w:val="32"/>
                              </w:rPr>
                              <w:t>ηận</w:t>
                            </w:r>
                            <w:r w:rsidRPr="00D71E17">
                              <w:rPr>
                                <w:rFonts w:ascii="HP001 4 hàng" w:hAnsi="HP001 4 hàng"/>
                                <w:b/>
                                <w:sz w:val="32"/>
                                <w:szCs w:val="32"/>
                              </w:rPr>
                              <w:t xml:space="preserve"> Κ</w:t>
                            </w:r>
                            <w:r w:rsidRPr="00D71E17">
                              <w:rPr>
                                <w:rFonts w:ascii="HP001 4 hàng" w:hAnsi="HP001 4 hàng" w:cs="Arial"/>
                                <w:b/>
                                <w:sz w:val="32"/>
                                <w:szCs w:val="32"/>
                              </w:rPr>
                              <w:t>ét</w:t>
                            </w:r>
                            <w:r w:rsidRPr="00D71E17">
                              <w:rPr>
                                <w:rFonts w:ascii="HP001 4 hàng" w:hAnsi="HP001 4 hàng"/>
                                <w:b/>
                                <w:sz w:val="32"/>
                                <w:szCs w:val="32"/>
                              </w:rPr>
                              <w:t xml:space="preserve"> của cô giá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7064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478B077" wp14:editId="49C08EF7">
                      <wp:simplePos x="0" y="0"/>
                      <wp:positionH relativeFrom="column">
                        <wp:posOffset>622935</wp:posOffset>
                      </wp:positionH>
                      <wp:positionV relativeFrom="paragraph">
                        <wp:posOffset>122132</wp:posOffset>
                      </wp:positionV>
                      <wp:extent cx="826770" cy="532765"/>
                      <wp:effectExtent l="0" t="0" r="0" b="635"/>
                      <wp:wrapNone/>
                      <wp:docPr id="2" name="Text Box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6770" cy="5327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2B3EF53" w14:textId="77777777" w:rsidR="006B2EBB" w:rsidRPr="00D71E17" w:rsidRDefault="006B2EBB" w:rsidP="001F749E">
                                  <w:pPr>
                                    <w:tabs>
                                      <w:tab w:val="left" w:pos="920"/>
                                    </w:tabs>
                                    <w:jc w:val="center"/>
                                    <w:rPr>
                                      <w:rFonts w:ascii="HP001 4 hàng" w:hAnsi="HP001 4 hàng" w:cs="Tahoma"/>
                                      <w:b/>
                                      <w:bCs/>
                                      <w:sz w:val="32"/>
                                      <w:szCs w:val="32"/>
                                      <w:lang w:val="pt-BR"/>
                                    </w:rPr>
                                  </w:pPr>
                                  <w:r w:rsidRPr="00D71E17">
                                    <w:rPr>
                                      <w:rFonts w:ascii="HP001 4 hàng" w:hAnsi="HP001 4 hàng" w:cs="Tahoma"/>
                                      <w:b/>
                                      <w:bCs/>
                                      <w:sz w:val="32"/>
                                      <w:szCs w:val="32"/>
                                      <w:lang w:val="pt-BR"/>
                                    </w:rPr>
                                    <w:t>Ǥ</w:t>
                                  </w:r>
                                  <w:r w:rsidRPr="00D71E17">
                                    <w:rPr>
                                      <w:rFonts w:ascii="HP001 4 hàng" w:hAnsi="HP001 4 hàng"/>
                                      <w:b/>
                                      <w:bCs/>
                                      <w:sz w:val="32"/>
                                      <w:szCs w:val="32"/>
                                      <w:lang w:val="pt-BR"/>
                                    </w:rPr>
                                    <w:t xml:space="preserve">μểm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5478B077" id="Text Box 46" o:spid="_x0000_s1027" type="#_x0000_t202" style="position:absolute;left:0;text-align:left;margin-left:49.05pt;margin-top:9.6pt;width:65.1pt;height:41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" stroked="f">
                      <v:textbox style="mso-fit-shape-to-text:t">
                        <w:txbxContent>
                          <w:p w14:paraId="12B3EF53" w14:textId="77777777" w:rsidR="006B2EBB" w:rsidRPr="00D71E17" w:rsidRDefault="006B2EBB" w:rsidP="001F749E">
                            <w:pPr>
                              <w:tabs>
                                <w:tab w:val="left" w:pos="920"/>
                              </w:tabs>
                              <w:jc w:val="center"/>
                              <w:rPr>
                                <w:rFonts w:ascii="HP001 4 hàng" w:hAnsi="HP001 4 hàng" w:cs="Tahoma"/>
                                <w:b/>
                                <w:bCs/>
                                <w:sz w:val="32"/>
                                <w:szCs w:val="32"/>
                                <w:lang w:val="pt-BR"/>
                              </w:rPr>
                            </w:pPr>
                            <w:r w:rsidRPr="00D71E17">
                              <w:rPr>
                                <w:rFonts w:ascii="HP001 4 hàng" w:hAnsi="HP001 4 hàng" w:cs="Tahoma"/>
                                <w:b/>
                                <w:bCs/>
                                <w:sz w:val="32"/>
                                <w:szCs w:val="32"/>
                                <w:lang w:val="pt-BR"/>
                              </w:rPr>
                              <w:t>Ǥ</w:t>
                            </w:r>
                            <w:r w:rsidRPr="00D71E17">
                              <w:rPr>
                                <w:rFonts w:ascii="HP001 4 hàng" w:hAnsi="HP001 4 hàng"/>
                                <w:b/>
                                <w:bCs/>
                                <w:sz w:val="32"/>
                                <w:szCs w:val="32"/>
                                <w:lang w:val="pt-BR"/>
                              </w:rPr>
                              <w:t xml:space="preserve">μểm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590" w:type="dxa"/>
            <w:hideMark/>
          </w:tcPr>
          <w:p w14:paraId="5A918270" w14:textId="4C613A78" w:rsidR="008E1402" w:rsidRPr="00270649" w:rsidRDefault="008E1402" w:rsidP="00C27CED">
            <w:pPr>
              <w:jc w:val="center"/>
              <w:rPr>
                <w:bCs/>
                <w:lang w:val="nl-NL"/>
              </w:rPr>
            </w:pPr>
            <w:r w:rsidRPr="00270649">
              <w:rPr>
                <w:bCs/>
                <w:lang w:val="nl-NL"/>
              </w:rPr>
              <w:t>Thứ</w:t>
            </w:r>
            <w:r w:rsidR="00C27CED" w:rsidRPr="00270649">
              <w:rPr>
                <w:bCs/>
                <w:lang w:val="nl-NL"/>
              </w:rPr>
              <w:t xml:space="preserve"> </w:t>
            </w:r>
            <w:r w:rsidR="00CB2D5A" w:rsidRPr="00270649">
              <w:rPr>
                <w:bCs/>
                <w:lang w:val="nl-NL"/>
              </w:rPr>
              <w:t>năm</w:t>
            </w:r>
            <w:r w:rsidRPr="00270649">
              <w:rPr>
                <w:bCs/>
                <w:lang w:val="nl-NL"/>
              </w:rPr>
              <w:t xml:space="preserve"> ngày  </w:t>
            </w:r>
            <w:r w:rsidR="00D71E17" w:rsidRPr="00270649">
              <w:rPr>
                <w:bCs/>
                <w:lang w:val="nl-NL"/>
              </w:rPr>
              <w:t>2</w:t>
            </w:r>
            <w:r w:rsidR="00CB2D5A" w:rsidRPr="00270649">
              <w:rPr>
                <w:bCs/>
                <w:lang w:val="nl-NL"/>
              </w:rPr>
              <w:t>5</w:t>
            </w:r>
            <w:r w:rsidRPr="00270649">
              <w:rPr>
                <w:bCs/>
                <w:lang w:val="nl-NL"/>
              </w:rPr>
              <w:t xml:space="preserve"> tháng 1</w:t>
            </w:r>
            <w:r w:rsidR="000D0B50" w:rsidRPr="00270649">
              <w:rPr>
                <w:bCs/>
                <w:lang w:val="nl-NL"/>
              </w:rPr>
              <w:t>2</w:t>
            </w:r>
            <w:r w:rsidRPr="00270649">
              <w:rPr>
                <w:bCs/>
                <w:lang w:val="nl-NL"/>
              </w:rPr>
              <w:t xml:space="preserve"> năm </w:t>
            </w:r>
            <w:r w:rsidR="00D71E17" w:rsidRPr="00270649">
              <w:rPr>
                <w:bCs/>
                <w:lang w:val="nl-NL"/>
              </w:rPr>
              <w:t>202</w:t>
            </w:r>
            <w:r w:rsidR="00CB2D5A" w:rsidRPr="00270649">
              <w:rPr>
                <w:bCs/>
                <w:lang w:val="nl-NL"/>
              </w:rPr>
              <w:t>4</w:t>
            </w:r>
          </w:p>
          <w:p w14:paraId="1B45FBA0" w14:textId="77777777" w:rsidR="008E1402" w:rsidRPr="00270649" w:rsidRDefault="008E1402" w:rsidP="00F800DE">
            <w:pPr>
              <w:spacing w:before="120" w:line="288" w:lineRule="auto"/>
              <w:jc w:val="center"/>
              <w:rPr>
                <w:b/>
                <w:lang w:val="nl-NL"/>
              </w:rPr>
            </w:pPr>
            <w:r w:rsidRPr="00270649">
              <w:rPr>
                <w:b/>
                <w:lang w:val="nl-NL"/>
              </w:rPr>
              <w:t xml:space="preserve">KIỂM TRA </w:t>
            </w:r>
            <w:r w:rsidR="00B11F61" w:rsidRPr="00270649">
              <w:rPr>
                <w:b/>
                <w:lang w:val="nl-NL"/>
              </w:rPr>
              <w:t xml:space="preserve">ĐỊNH KÌ </w:t>
            </w:r>
            <w:r w:rsidRPr="00270649">
              <w:rPr>
                <w:b/>
                <w:lang w:val="nl-NL"/>
              </w:rPr>
              <w:t xml:space="preserve">MÔN </w:t>
            </w:r>
            <w:r w:rsidR="00B11F61" w:rsidRPr="00270649">
              <w:rPr>
                <w:b/>
                <w:lang w:val="nl-NL"/>
              </w:rPr>
              <w:t>TOÁN</w:t>
            </w:r>
            <w:r w:rsidRPr="00270649">
              <w:rPr>
                <w:b/>
                <w:lang w:val="nl-NL"/>
              </w:rPr>
              <w:t xml:space="preserve"> LỚP 5</w:t>
            </w:r>
          </w:p>
          <w:p w14:paraId="66D2E30B" w14:textId="5713689F" w:rsidR="008E1402" w:rsidRPr="00270649" w:rsidRDefault="007231C1" w:rsidP="00F800DE">
            <w:pPr>
              <w:spacing w:before="120" w:line="288" w:lineRule="auto"/>
              <w:ind w:left="284"/>
              <w:jc w:val="center"/>
              <w:rPr>
                <w:lang w:val="nl-NL"/>
              </w:rPr>
            </w:pPr>
            <w:r w:rsidRPr="00270649">
              <w:rPr>
                <w:lang w:val="nl-NL"/>
              </w:rPr>
              <w:t>CUỐI</w:t>
            </w:r>
            <w:r w:rsidR="008E1402" w:rsidRPr="00270649">
              <w:rPr>
                <w:lang w:val="nl-NL"/>
              </w:rPr>
              <w:t xml:space="preserve"> KÌ I   NĂM HỌC </w:t>
            </w:r>
            <w:r w:rsidR="00D71E17" w:rsidRPr="00270649">
              <w:rPr>
                <w:lang w:val="nl-NL"/>
              </w:rPr>
              <w:t>202</w:t>
            </w:r>
            <w:r w:rsidR="00CB2D5A" w:rsidRPr="00270649">
              <w:rPr>
                <w:lang w:val="nl-NL"/>
              </w:rPr>
              <w:t>4</w:t>
            </w:r>
            <w:r w:rsidR="008E1402" w:rsidRPr="00270649">
              <w:rPr>
                <w:lang w:val="nl-NL"/>
              </w:rPr>
              <w:t xml:space="preserve"> </w:t>
            </w:r>
            <w:r w:rsidR="00D71E17" w:rsidRPr="00270649">
              <w:rPr>
                <w:lang w:val="nl-NL"/>
              </w:rPr>
              <w:t>–</w:t>
            </w:r>
            <w:r w:rsidR="008E1402" w:rsidRPr="00270649">
              <w:rPr>
                <w:lang w:val="nl-NL"/>
              </w:rPr>
              <w:t xml:space="preserve"> </w:t>
            </w:r>
            <w:r w:rsidR="00D71E17" w:rsidRPr="00270649">
              <w:rPr>
                <w:lang w:val="nl-NL"/>
              </w:rPr>
              <w:t>202</w:t>
            </w:r>
            <w:r w:rsidR="00CB2D5A" w:rsidRPr="00270649">
              <w:rPr>
                <w:lang w:val="nl-NL"/>
              </w:rPr>
              <w:t>5</w:t>
            </w:r>
          </w:p>
          <w:p w14:paraId="435D067F" w14:textId="77777777" w:rsidR="008E1402" w:rsidRPr="00270649" w:rsidRDefault="008E1402" w:rsidP="00F800DE">
            <w:pPr>
              <w:spacing w:line="288" w:lineRule="auto"/>
              <w:ind w:left="284"/>
              <w:jc w:val="center"/>
              <w:rPr>
                <w:b/>
                <w:lang w:val="nl-NL"/>
              </w:rPr>
            </w:pPr>
            <w:r w:rsidRPr="00270649">
              <w:rPr>
                <w:bCs/>
                <w:lang w:val="nl-NL"/>
              </w:rPr>
              <w:t xml:space="preserve">(Thời gian: </w:t>
            </w:r>
            <w:r w:rsidR="00F14968" w:rsidRPr="00270649">
              <w:rPr>
                <w:bCs/>
                <w:lang w:val="nl-NL"/>
              </w:rPr>
              <w:t>4</w:t>
            </w:r>
            <w:r w:rsidRPr="00270649">
              <w:rPr>
                <w:bCs/>
                <w:lang w:val="nl-NL"/>
              </w:rPr>
              <w:t>0 phút)</w:t>
            </w:r>
          </w:p>
        </w:tc>
      </w:tr>
    </w:tbl>
    <w:p w14:paraId="3B34CC0C" w14:textId="77777777" w:rsidR="008E1402" w:rsidRPr="00270649" w:rsidRDefault="008E1402" w:rsidP="00F800DE">
      <w:pPr>
        <w:spacing w:line="360" w:lineRule="auto"/>
        <w:ind w:left="284"/>
        <w:jc w:val="both"/>
        <w:rPr>
          <w:sz w:val="2"/>
          <w:szCs w:val="2"/>
          <w:lang w:val="nl-NL"/>
        </w:rPr>
      </w:pPr>
    </w:p>
    <w:p w14:paraId="7384B828" w14:textId="77777777" w:rsidR="001F749E" w:rsidRPr="00270649" w:rsidRDefault="001F749E" w:rsidP="00F800DE">
      <w:pPr>
        <w:spacing w:line="360" w:lineRule="auto"/>
        <w:ind w:left="284"/>
        <w:jc w:val="both"/>
        <w:rPr>
          <w:sz w:val="2"/>
          <w:szCs w:val="2"/>
          <w:lang w:val="nl-NL"/>
        </w:rPr>
      </w:pPr>
    </w:p>
    <w:tbl>
      <w:tblPr>
        <w:tblW w:w="100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28"/>
        <w:gridCol w:w="7309"/>
      </w:tblGrid>
      <w:tr w:rsidR="00270649" w:rsidRPr="00270649" w14:paraId="5D6197B6" w14:textId="77777777" w:rsidTr="00270649">
        <w:trPr>
          <w:trHeight w:val="1716"/>
          <w:jc w:val="center"/>
        </w:trPr>
        <w:tc>
          <w:tcPr>
            <w:tcW w:w="2728" w:type="dxa"/>
            <w:shd w:val="clear" w:color="auto" w:fill="auto"/>
          </w:tcPr>
          <w:p w14:paraId="4599C187" w14:textId="77777777" w:rsidR="001F749E" w:rsidRPr="00270649" w:rsidRDefault="001F749E" w:rsidP="00F800DE">
            <w:pPr>
              <w:spacing w:before="60" w:after="60"/>
              <w:ind w:left="284"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36A24092" w14:textId="77777777" w:rsidR="001F749E" w:rsidRPr="00270649" w:rsidRDefault="001F749E" w:rsidP="00F800DE">
            <w:pPr>
              <w:spacing w:before="60" w:after="60"/>
              <w:ind w:left="284"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0993E36E" w14:textId="77777777" w:rsidR="001F749E" w:rsidRPr="00270649" w:rsidRDefault="001F749E" w:rsidP="00F800DE">
            <w:pPr>
              <w:spacing w:before="60" w:after="60"/>
              <w:ind w:left="284"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0988A3E5" w14:textId="77777777" w:rsidR="001F749E" w:rsidRPr="00270649" w:rsidRDefault="001F749E" w:rsidP="00F800DE">
            <w:pPr>
              <w:spacing w:before="60" w:after="60"/>
              <w:ind w:left="284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309" w:type="dxa"/>
            <w:shd w:val="clear" w:color="auto" w:fill="auto"/>
          </w:tcPr>
          <w:p w14:paraId="5A042CC1" w14:textId="77777777" w:rsidR="001F749E" w:rsidRPr="00270649" w:rsidRDefault="001F749E" w:rsidP="00F800DE">
            <w:pPr>
              <w:spacing w:line="600" w:lineRule="auto"/>
              <w:ind w:left="284"/>
              <w:jc w:val="center"/>
              <w:rPr>
                <w:sz w:val="12"/>
                <w:szCs w:val="12"/>
              </w:rPr>
            </w:pPr>
          </w:p>
          <w:p w14:paraId="3057E029" w14:textId="77777777" w:rsidR="00270649" w:rsidRPr="00270649" w:rsidRDefault="00270649" w:rsidP="00F800DE">
            <w:pPr>
              <w:spacing w:line="600" w:lineRule="auto"/>
              <w:ind w:left="284"/>
              <w:jc w:val="center"/>
              <w:rPr>
                <w:sz w:val="2"/>
                <w:szCs w:val="16"/>
              </w:rPr>
            </w:pPr>
          </w:p>
          <w:p w14:paraId="460D54E5" w14:textId="77777777" w:rsidR="001F749E" w:rsidRPr="00270649" w:rsidRDefault="00DD09CB" w:rsidP="00F800DE">
            <w:pPr>
              <w:spacing w:line="600" w:lineRule="auto"/>
              <w:ind w:left="284"/>
              <w:jc w:val="center"/>
              <w:rPr>
                <w:sz w:val="16"/>
                <w:szCs w:val="16"/>
              </w:rPr>
            </w:pPr>
            <w:r w:rsidRPr="00270649">
              <w:rPr>
                <w:noProof/>
              </w:rPr>
              <w:drawing>
                <wp:anchor distT="79248" distB="312166" distL="205740" distR="364236" simplePos="0" relativeHeight="251667456" behindDoc="0" locked="0" layoutInCell="1" allowOverlap="1" wp14:anchorId="417F3497" wp14:editId="48114C43">
                  <wp:simplePos x="0" y="0"/>
                  <wp:positionH relativeFrom="column">
                    <wp:posOffset>4214495</wp:posOffset>
                  </wp:positionH>
                  <wp:positionV relativeFrom="paragraph">
                    <wp:posOffset>116713</wp:posOffset>
                  </wp:positionV>
                  <wp:extent cx="549529" cy="669671"/>
                  <wp:effectExtent l="133350" t="95250" r="231775" b="340360"/>
                  <wp:wrapNone/>
                  <wp:docPr id="39" name="Picture 1" descr="Copy of QUILLPEN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1" descr="Copy of QUILLP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275" cy="6692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F749E" w:rsidRPr="00270649">
              <w:rPr>
                <w:sz w:val="16"/>
                <w:szCs w:val="16"/>
              </w:rPr>
              <w:t>…………………………………………………………………………………..………………………</w:t>
            </w:r>
          </w:p>
          <w:p w14:paraId="087EA5BE" w14:textId="77777777" w:rsidR="001F749E" w:rsidRPr="00270649" w:rsidRDefault="001F749E" w:rsidP="00F800DE">
            <w:pPr>
              <w:spacing w:line="600" w:lineRule="auto"/>
              <w:ind w:left="284"/>
              <w:jc w:val="center"/>
              <w:rPr>
                <w:sz w:val="16"/>
                <w:szCs w:val="16"/>
              </w:rPr>
            </w:pPr>
            <w:r w:rsidRPr="00270649">
              <w:rPr>
                <w:sz w:val="16"/>
                <w:szCs w:val="16"/>
              </w:rPr>
              <w:t>………………………………………………………………….………………..………………………</w:t>
            </w:r>
          </w:p>
          <w:p w14:paraId="7DA9279C" w14:textId="77777777" w:rsidR="001F749E" w:rsidRPr="00270649" w:rsidRDefault="001F749E" w:rsidP="00F800DE">
            <w:pPr>
              <w:spacing w:line="600" w:lineRule="auto"/>
              <w:ind w:left="284"/>
              <w:jc w:val="center"/>
              <w:rPr>
                <w:sz w:val="16"/>
                <w:szCs w:val="16"/>
              </w:rPr>
            </w:pPr>
            <w:r w:rsidRPr="00270649">
              <w:rPr>
                <w:sz w:val="16"/>
                <w:szCs w:val="16"/>
              </w:rPr>
              <w:t>………………………………………………………………….………………..………………………</w:t>
            </w:r>
          </w:p>
        </w:tc>
      </w:tr>
    </w:tbl>
    <w:p w14:paraId="04060DB1" w14:textId="77777777" w:rsidR="001F749E" w:rsidRPr="00270649" w:rsidRDefault="001F749E" w:rsidP="00F800DE">
      <w:pPr>
        <w:spacing w:line="312" w:lineRule="auto"/>
        <w:ind w:right="-426"/>
        <w:jc w:val="both"/>
        <w:rPr>
          <w:sz w:val="16"/>
          <w:szCs w:val="16"/>
        </w:rPr>
      </w:pPr>
    </w:p>
    <w:p w14:paraId="7747FA57" w14:textId="77777777" w:rsidR="003E717A" w:rsidRPr="00270649" w:rsidRDefault="001F749E" w:rsidP="00F800DE">
      <w:pPr>
        <w:spacing w:line="312" w:lineRule="auto"/>
        <w:ind w:left="-284" w:right="-426" w:firstLine="284"/>
        <w:jc w:val="both"/>
        <w:rPr>
          <w:b/>
          <w:lang w:val="nl-NL"/>
        </w:rPr>
      </w:pPr>
      <w:r w:rsidRPr="00270649">
        <w:rPr>
          <w:b/>
        </w:rPr>
        <w:t xml:space="preserve">PHẦN I: TRẮC NGHIỆM </w:t>
      </w:r>
      <w:r w:rsidRPr="00270649">
        <w:rPr>
          <w:b/>
          <w:lang w:val="nl-NL"/>
        </w:rPr>
        <w:t>(4 điểm)</w:t>
      </w:r>
      <w:r w:rsidRPr="00270649">
        <w:rPr>
          <w:b/>
        </w:rPr>
        <w:t>:</w:t>
      </w:r>
      <w:r w:rsidRPr="00270649">
        <w:rPr>
          <w:b/>
          <w:lang w:val="nl-NL"/>
        </w:rPr>
        <w:t xml:space="preserve"> </w:t>
      </w:r>
    </w:p>
    <w:p w14:paraId="1F5BE0E8" w14:textId="77777777" w:rsidR="001F749E" w:rsidRPr="00270649" w:rsidRDefault="001F749E" w:rsidP="00F800DE">
      <w:pPr>
        <w:spacing w:line="288" w:lineRule="auto"/>
        <w:ind w:left="-284" w:right="-426" w:firstLine="1004"/>
        <w:jc w:val="both"/>
        <w:rPr>
          <w:b/>
          <w:lang w:val="nl-NL"/>
        </w:rPr>
      </w:pPr>
      <w:r w:rsidRPr="00270649">
        <w:rPr>
          <w:b/>
          <w:lang w:val="nl-NL"/>
        </w:rPr>
        <w:t>Khoanh vào chữ cái trước câu trả lời đúng</w:t>
      </w:r>
      <w:r w:rsidR="002C7019" w:rsidRPr="00270649">
        <w:rPr>
          <w:b/>
          <w:lang w:val="nl-NL"/>
        </w:rPr>
        <w:t xml:space="preserve"> </w:t>
      </w:r>
      <w:r w:rsidR="00EB0476" w:rsidRPr="00270649">
        <w:rPr>
          <w:b/>
          <w:lang w:val="nl-NL"/>
        </w:rPr>
        <w:t xml:space="preserve">nhất </w:t>
      </w:r>
      <w:r w:rsidR="002C7019" w:rsidRPr="00270649">
        <w:rPr>
          <w:b/>
          <w:lang w:val="nl-NL"/>
        </w:rPr>
        <w:t>hoặc làm theo yêu cầu</w:t>
      </w:r>
    </w:p>
    <w:p w14:paraId="66BA625E" w14:textId="28586BD6" w:rsidR="005F5C09" w:rsidRPr="00270649" w:rsidRDefault="001F749E" w:rsidP="005F5C09">
      <w:pPr>
        <w:spacing w:line="288" w:lineRule="auto"/>
        <w:rPr>
          <w:lang w:val="vi-VN"/>
        </w:rPr>
      </w:pPr>
      <w:r w:rsidRPr="00270649">
        <w:rPr>
          <w:b/>
          <w:bCs/>
          <w:u w:val="single"/>
          <w:lang w:val="pt-BR"/>
        </w:rPr>
        <w:t>Câu 1</w:t>
      </w:r>
      <w:r w:rsidR="003F1E29" w:rsidRPr="00270649">
        <w:rPr>
          <w:lang w:val="pt-BR"/>
        </w:rPr>
        <w:t xml:space="preserve"> </w:t>
      </w:r>
      <w:r w:rsidR="003F1E29" w:rsidRPr="00270649">
        <w:rPr>
          <w:lang w:val="es-ES"/>
        </w:rPr>
        <w:t>(0,5đ):</w:t>
      </w:r>
      <w:r w:rsidR="005F5C09" w:rsidRPr="00270649">
        <w:rPr>
          <w:lang w:val="vi-VN"/>
        </w:rPr>
        <w:t xml:space="preserve"> Trong các số sau đây, chữ số 7 trong số nào có giá trị là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100</m:t>
            </m:r>
          </m:den>
        </m:f>
      </m:oMath>
      <w:r w:rsidR="005F5C09" w:rsidRPr="00270649">
        <w:rPr>
          <w:lang w:val="vi-VN"/>
        </w:rPr>
        <w:t xml:space="preserve"> ?</w:t>
      </w:r>
    </w:p>
    <w:p w14:paraId="438A4F08" w14:textId="3A3F589F" w:rsidR="005F5C09" w:rsidRPr="00270649" w:rsidRDefault="005F5C09" w:rsidP="005F5C09">
      <w:pPr>
        <w:spacing w:line="288" w:lineRule="auto"/>
        <w:ind w:firstLine="720"/>
        <w:rPr>
          <w:lang w:val="vi-VN"/>
        </w:rPr>
      </w:pPr>
      <w:r w:rsidRPr="00270649">
        <w:rPr>
          <w:lang w:val="vi-VN"/>
        </w:rPr>
        <w:t>A. 598,7                    B. 598,07                    C. 597,8                      D. 473,12</w:t>
      </w:r>
    </w:p>
    <w:p w14:paraId="5769097B" w14:textId="36295BE3" w:rsidR="000A4FAA" w:rsidRPr="00270649" w:rsidRDefault="00596A6E" w:rsidP="000A4FAA">
      <w:pPr>
        <w:spacing w:line="312" w:lineRule="auto"/>
        <w:rPr>
          <w:bCs/>
          <w:lang w:val="nl-NL"/>
        </w:rPr>
      </w:pPr>
      <w:r w:rsidRPr="00270649">
        <w:rPr>
          <w:b/>
          <w:bCs/>
          <w:u w:val="single"/>
          <w:lang w:val="pt-BR"/>
        </w:rPr>
        <w:t>Câu 2</w:t>
      </w:r>
      <w:r w:rsidR="003F1E29" w:rsidRPr="00270649">
        <w:rPr>
          <w:lang w:val="pt-BR"/>
        </w:rPr>
        <w:t xml:space="preserve"> </w:t>
      </w:r>
      <w:r w:rsidR="003F1E29" w:rsidRPr="00270649">
        <w:rPr>
          <w:lang w:val="es-ES"/>
        </w:rPr>
        <w:t xml:space="preserve">(0,5đ): </w:t>
      </w:r>
      <w:r w:rsidR="000A4FAA" w:rsidRPr="00270649">
        <w:rPr>
          <w:bCs/>
          <w:lang w:val="nl-NL"/>
        </w:rPr>
        <w:t xml:space="preserve">270g bằng bao nhiêu ki-lô-gam? </w:t>
      </w:r>
    </w:p>
    <w:p w14:paraId="739DA951" w14:textId="77777777" w:rsidR="000A4FAA" w:rsidRPr="00270649" w:rsidRDefault="000A4FAA" w:rsidP="000A4FAA">
      <w:pPr>
        <w:spacing w:line="312" w:lineRule="auto"/>
        <w:ind w:firstLine="720"/>
        <w:rPr>
          <w:bCs/>
          <w:lang w:val="da-DK"/>
        </w:rPr>
      </w:pPr>
      <w:r w:rsidRPr="00270649">
        <w:rPr>
          <w:bCs/>
          <w:lang w:val="da-DK"/>
        </w:rPr>
        <w:t>A. 0,0027 kg             B.  0,027 kg               C. 0,27 kg               D. 2,7 kg</w:t>
      </w:r>
    </w:p>
    <w:p w14:paraId="56007E35" w14:textId="77777777" w:rsidR="00CB2D5A" w:rsidRPr="00270649" w:rsidRDefault="00596A6E" w:rsidP="00CB2D5A">
      <w:pPr>
        <w:spacing w:line="252" w:lineRule="auto"/>
        <w:jc w:val="both"/>
        <w:rPr>
          <w:lang w:val="es-ES"/>
        </w:rPr>
      </w:pPr>
      <w:r w:rsidRPr="00270649">
        <w:rPr>
          <w:b/>
          <w:bCs/>
          <w:u w:val="single"/>
          <w:lang w:val="pt-BR"/>
        </w:rPr>
        <w:t>Câu 3</w:t>
      </w:r>
      <w:r w:rsidR="003F1E29" w:rsidRPr="00270649">
        <w:rPr>
          <w:lang w:val="pt-BR"/>
        </w:rPr>
        <w:t xml:space="preserve"> </w:t>
      </w:r>
      <w:r w:rsidR="003F1E29" w:rsidRPr="00270649">
        <w:rPr>
          <w:lang w:val="es-ES"/>
        </w:rPr>
        <w:t xml:space="preserve">(0,5đ): </w:t>
      </w:r>
      <w:r w:rsidR="00CB2D5A" w:rsidRPr="00270649">
        <w:rPr>
          <w:b/>
          <w:bCs/>
          <w:lang w:val="pt-BR"/>
        </w:rPr>
        <w:t>.</w:t>
      </w:r>
      <w:r w:rsidR="00CB2D5A" w:rsidRPr="00270649">
        <w:rPr>
          <w:lang w:val="pt-BR"/>
        </w:rPr>
        <w:t xml:space="preserve"> </w:t>
      </w:r>
      <w:r w:rsidR="00CB2D5A" w:rsidRPr="00270649">
        <w:rPr>
          <w:lang w:val="es-ES"/>
        </w:rPr>
        <w:t>Làm tròn số thập phân 64,274 đến hàng phần trăm được số:</w:t>
      </w:r>
    </w:p>
    <w:p w14:paraId="6BF69463" w14:textId="77777777" w:rsidR="00CB2D5A" w:rsidRPr="00270649" w:rsidRDefault="00CB2D5A" w:rsidP="00CB2D5A">
      <w:pPr>
        <w:tabs>
          <w:tab w:val="left" w:pos="2552"/>
          <w:tab w:val="left" w:pos="5103"/>
          <w:tab w:val="left" w:pos="7655"/>
        </w:tabs>
        <w:spacing w:line="252" w:lineRule="auto"/>
        <w:ind w:firstLine="630"/>
        <w:jc w:val="both"/>
        <w:rPr>
          <w:lang w:val="es-ES"/>
        </w:rPr>
      </w:pPr>
      <w:r w:rsidRPr="00270649">
        <w:t xml:space="preserve">A. 64,2                         B. </w:t>
      </w:r>
      <w:r w:rsidRPr="00270649">
        <w:rPr>
          <w:lang w:val="es-ES"/>
        </w:rPr>
        <w:t>64,3</w:t>
      </w:r>
      <w:r w:rsidRPr="00270649">
        <w:rPr>
          <w:lang w:val="es-ES"/>
        </w:rPr>
        <w:tab/>
      </w:r>
      <w:r w:rsidRPr="00270649">
        <w:t xml:space="preserve">C. </w:t>
      </w:r>
      <w:r w:rsidRPr="00270649">
        <w:rPr>
          <w:lang w:val="es-ES"/>
        </w:rPr>
        <w:t>64,27</w:t>
      </w:r>
      <w:r w:rsidRPr="00270649">
        <w:t xml:space="preserve">                   </w:t>
      </w:r>
      <w:r w:rsidRPr="00270649">
        <w:tab/>
        <w:t>D.</w:t>
      </w:r>
      <w:r w:rsidRPr="00270649">
        <w:rPr>
          <w:lang w:val="es-ES"/>
        </w:rPr>
        <w:t xml:space="preserve"> 64,28</w:t>
      </w:r>
    </w:p>
    <w:p w14:paraId="3AA6546C" w14:textId="77777777" w:rsidR="00CB2D5A" w:rsidRPr="00270649" w:rsidRDefault="00D2411A" w:rsidP="00CB2D5A">
      <w:pPr>
        <w:spacing w:before="120" w:after="120"/>
        <w:jc w:val="both"/>
        <w:rPr>
          <w:rFonts w:eastAsia="Calibri"/>
          <w:lang w:bidi="th-TH"/>
        </w:rPr>
      </w:pPr>
      <w:r w:rsidRPr="00270649">
        <w:rPr>
          <w:b/>
          <w:bCs/>
          <w:u w:val="single"/>
          <w:lang w:val="nl-NL"/>
        </w:rPr>
        <w:t>Câu 4</w:t>
      </w:r>
      <w:r w:rsidR="003F1E29" w:rsidRPr="00270649">
        <w:rPr>
          <w:lang w:val="nl-NL"/>
        </w:rPr>
        <w:t xml:space="preserve"> </w:t>
      </w:r>
      <w:r w:rsidR="003F1E29" w:rsidRPr="00270649">
        <w:rPr>
          <w:lang w:val="es-ES"/>
        </w:rPr>
        <w:t xml:space="preserve">(0,5đ): </w:t>
      </w:r>
      <w:r w:rsidR="00CB2D5A" w:rsidRPr="00270649">
        <w:rPr>
          <w:rFonts w:eastAsia="Calibri"/>
          <w:lang w:bidi="th-TH"/>
        </w:rPr>
        <w:t xml:space="preserve">Chu vi của nửa miếng bìa hình tròn bán kính 5 cm là: </w:t>
      </w:r>
    </w:p>
    <w:p w14:paraId="4A6B0E1B" w14:textId="273DAAC4" w:rsidR="00CB2D5A" w:rsidRPr="00270649" w:rsidRDefault="00CB2D5A" w:rsidP="00CB2D5A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eastAsia="Calibri"/>
          <w:lang w:bidi="th-TH"/>
        </w:rPr>
      </w:pPr>
      <w:r w:rsidRPr="00270649">
        <w:rPr>
          <w:rFonts w:eastAsia="Calibri"/>
          <w:bCs/>
          <w:lang w:bidi="th-TH"/>
        </w:rPr>
        <w:tab/>
        <w:t xml:space="preserve">     A. </w:t>
      </w:r>
      <w:r w:rsidRPr="00270649">
        <w:rPr>
          <w:rFonts w:eastAsia="Calibri"/>
          <w:lang w:bidi="th-TH"/>
        </w:rPr>
        <w:t>31,4 cm</w:t>
      </w:r>
      <w:r w:rsidRPr="00270649">
        <w:rPr>
          <w:rFonts w:eastAsia="Calibri"/>
          <w:bCs/>
          <w:lang w:bidi="th-TH"/>
        </w:rPr>
        <w:tab/>
        <w:t xml:space="preserve">B. </w:t>
      </w:r>
      <w:r w:rsidRPr="00270649">
        <w:rPr>
          <w:rFonts w:eastAsia="Calibri"/>
          <w:lang w:bidi="th-TH"/>
        </w:rPr>
        <w:t>25,7 cm</w:t>
      </w:r>
      <w:r w:rsidRPr="00270649">
        <w:rPr>
          <w:rFonts w:eastAsia="Calibri"/>
          <w:bCs/>
          <w:lang w:bidi="th-TH"/>
        </w:rPr>
        <w:tab/>
        <w:t xml:space="preserve">C. </w:t>
      </w:r>
      <w:r w:rsidRPr="00270649">
        <w:rPr>
          <w:rFonts w:eastAsia="Calibri"/>
          <w:lang w:bidi="th-TH"/>
        </w:rPr>
        <w:t>17,85 cm</w:t>
      </w:r>
      <w:r w:rsidRPr="00270649">
        <w:rPr>
          <w:rFonts w:eastAsia="Calibri"/>
          <w:bCs/>
          <w:lang w:bidi="th-TH"/>
        </w:rPr>
        <w:tab/>
        <w:t xml:space="preserve">D. </w:t>
      </w:r>
      <w:r w:rsidRPr="00270649">
        <w:rPr>
          <w:rFonts w:eastAsia="Calibri"/>
          <w:lang w:bidi="th-TH"/>
        </w:rPr>
        <w:t>15,7 cm</w:t>
      </w:r>
    </w:p>
    <w:p w14:paraId="7AEEBE83" w14:textId="6B8DD161" w:rsidR="000A4FAA" w:rsidRPr="00270649" w:rsidRDefault="00596A6E" w:rsidP="00CB2D5A">
      <w:pPr>
        <w:spacing w:line="312" w:lineRule="auto"/>
        <w:rPr>
          <w:lang w:val="es-ES"/>
        </w:rPr>
      </w:pPr>
      <w:r w:rsidRPr="00270649">
        <w:rPr>
          <w:b/>
          <w:bCs/>
          <w:u w:val="single"/>
          <w:lang w:val="nl-NL"/>
        </w:rPr>
        <w:t>Câu 5</w:t>
      </w:r>
      <w:r w:rsidR="003F1E29" w:rsidRPr="00270649">
        <w:rPr>
          <w:lang w:val="nl-NL"/>
        </w:rPr>
        <w:t xml:space="preserve"> </w:t>
      </w:r>
      <w:r w:rsidR="003F1E29" w:rsidRPr="00270649">
        <w:rPr>
          <w:lang w:val="es-ES"/>
        </w:rPr>
        <w:t xml:space="preserve">(0,5đ): </w:t>
      </w:r>
      <w:r w:rsidRPr="00270649">
        <w:rPr>
          <w:lang w:val="nl-NL"/>
        </w:rPr>
        <w:t xml:space="preserve"> </w:t>
      </w:r>
      <w:r w:rsidR="000A4FAA" w:rsidRPr="00270649">
        <w:rPr>
          <w:lang w:val="es-ES"/>
        </w:rPr>
        <w:t>Trong các phép chia sau đây, phép chia nào có thương lớn nhất</w:t>
      </w:r>
    </w:p>
    <w:p w14:paraId="477E310A" w14:textId="6D36F155" w:rsidR="000A4FAA" w:rsidRPr="00270649" w:rsidRDefault="000A4FAA" w:rsidP="000A4FAA">
      <w:pPr>
        <w:spacing w:line="288" w:lineRule="auto"/>
        <w:rPr>
          <w:lang w:val="es-ES"/>
        </w:rPr>
      </w:pPr>
      <w:r w:rsidRPr="00270649">
        <w:rPr>
          <w:lang w:val="es-ES"/>
        </w:rPr>
        <w:t xml:space="preserve">        A. 4,26 : 40</w:t>
      </w:r>
      <w:r w:rsidRPr="00270649">
        <w:rPr>
          <w:lang w:val="es-ES"/>
        </w:rPr>
        <w:tab/>
        <w:t xml:space="preserve">          B. 426 : 0,4</w:t>
      </w:r>
      <w:r w:rsidRPr="00270649">
        <w:rPr>
          <w:lang w:val="es-ES"/>
        </w:rPr>
        <w:tab/>
        <w:t xml:space="preserve">       </w:t>
      </w:r>
      <w:r w:rsidRPr="00270649">
        <w:rPr>
          <w:lang w:val="es-ES"/>
        </w:rPr>
        <w:tab/>
        <w:t>C. 42,6: 0,4</w:t>
      </w:r>
      <w:r w:rsidRPr="00270649">
        <w:rPr>
          <w:lang w:val="es-ES"/>
        </w:rPr>
        <w:tab/>
        <w:t xml:space="preserve"> </w:t>
      </w:r>
      <w:r w:rsidRPr="00270649">
        <w:rPr>
          <w:lang w:val="es-ES"/>
        </w:rPr>
        <w:tab/>
        <w:t>D. 426: 0,04</w:t>
      </w:r>
    </w:p>
    <w:p w14:paraId="5E155F5A" w14:textId="77777777" w:rsidR="00410C31" w:rsidRPr="00270649" w:rsidRDefault="004331A9" w:rsidP="00410C31">
      <w:pPr>
        <w:spacing w:line="252" w:lineRule="auto"/>
        <w:jc w:val="both"/>
        <w:rPr>
          <w:lang w:val="nl-NL"/>
        </w:rPr>
      </w:pPr>
      <w:r w:rsidRPr="00270649">
        <w:rPr>
          <w:b/>
          <w:bCs/>
          <w:u w:val="single"/>
          <w:lang w:val="es-ES"/>
        </w:rPr>
        <w:t>Câu 6</w:t>
      </w:r>
      <w:r w:rsidR="003F1E29" w:rsidRPr="00270649">
        <w:rPr>
          <w:lang w:val="es-ES"/>
        </w:rPr>
        <w:t xml:space="preserve"> (0,5đ)</w:t>
      </w:r>
      <w:r w:rsidRPr="00270649">
        <w:rPr>
          <w:lang w:val="es-ES"/>
        </w:rPr>
        <w:t xml:space="preserve">: </w:t>
      </w:r>
      <w:r w:rsidR="00410C31" w:rsidRPr="00270649">
        <w:rPr>
          <w:lang w:val="nl-NL"/>
        </w:rPr>
        <w:t>Diện tích của phần tô đậm trong hình chữ nhật dưới đây là:</w:t>
      </w:r>
    </w:p>
    <w:p w14:paraId="74F7EC1D" w14:textId="7557268A" w:rsidR="00410C31" w:rsidRPr="00270649" w:rsidRDefault="00410C31" w:rsidP="00410C31">
      <w:pPr>
        <w:spacing w:line="252" w:lineRule="auto"/>
        <w:jc w:val="both"/>
        <w:rPr>
          <w:lang w:val="nl-NL"/>
        </w:rPr>
      </w:pPr>
      <w:r w:rsidRPr="00270649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7A8F3B0" wp14:editId="64859FFA">
                <wp:simplePos x="0" y="0"/>
                <wp:positionH relativeFrom="column">
                  <wp:posOffset>4105275</wp:posOffset>
                </wp:positionH>
                <wp:positionV relativeFrom="paragraph">
                  <wp:posOffset>-730250</wp:posOffset>
                </wp:positionV>
                <wp:extent cx="123825" cy="2028825"/>
                <wp:effectExtent l="0" t="0" r="28575" b="28575"/>
                <wp:wrapNone/>
                <wp:docPr id="26" name="Left Brac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23825" cy="2028825"/>
                        </a:xfrm>
                        <a:prstGeom prst="leftBrace">
                          <a:avLst>
                            <a:gd name="adj1" fmla="val 130769"/>
                            <a:gd name="adj2" fmla="val 49995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504E83A" w14:textId="77777777" w:rsidR="00410C31" w:rsidRPr="007C4C93" w:rsidRDefault="00410C31" w:rsidP="00410C31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77A8F3B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6" o:spid="_x0000_s1028" type="#_x0000_t87" style="position:absolute;left:0;text-align:left;margin-left:323.25pt;margin-top:-57.5pt;width:9.75pt;height:159.75pt;rotation:90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" adj="1724,10799" strokecolor="red">
                <v:textbox>
                  <w:txbxContent>
                    <w:p w14:paraId="5504E83A" w14:textId="77777777" w:rsidR="00410C31" w:rsidRPr="007C4C93" w:rsidRDefault="00410C31" w:rsidP="00410C31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70649">
        <w:rPr>
          <w:lang w:val="nl-NL"/>
        </w:rPr>
        <w:t xml:space="preserve">          A. 14 cm</w:t>
      </w:r>
      <w:r w:rsidRPr="00270649">
        <w:rPr>
          <w:vertAlign w:val="superscript"/>
          <w:lang w:val="nl-NL"/>
        </w:rPr>
        <w:t xml:space="preserve">2                                                                                                  </w:t>
      </w:r>
      <w:r w:rsidRPr="00270649">
        <w:rPr>
          <w:sz w:val="32"/>
          <w:szCs w:val="32"/>
          <w:vertAlign w:val="superscript"/>
          <w:lang w:val="nl-NL"/>
        </w:rPr>
        <w:t xml:space="preserve">  </w:t>
      </w:r>
      <w:r w:rsidRPr="00270649">
        <w:rPr>
          <w:b/>
          <w:bCs/>
          <w:sz w:val="32"/>
          <w:szCs w:val="32"/>
          <w:vertAlign w:val="superscript"/>
          <w:lang w:val="nl-NL"/>
        </w:rPr>
        <w:t xml:space="preserve"> </w:t>
      </w:r>
      <w:r w:rsidRPr="00270649">
        <w:rPr>
          <w:lang w:val="nl-NL"/>
        </w:rPr>
        <w:t>12cm</w:t>
      </w:r>
    </w:p>
    <w:p w14:paraId="662A0E5E" w14:textId="1A5A5A64" w:rsidR="00410C31" w:rsidRPr="00270649" w:rsidRDefault="00410C31" w:rsidP="00410C31">
      <w:pPr>
        <w:spacing w:line="252" w:lineRule="auto"/>
        <w:ind w:left="720"/>
        <w:jc w:val="both"/>
        <w:rPr>
          <w:lang w:val="nl-NL"/>
        </w:rPr>
      </w:pPr>
      <w:r w:rsidRPr="00270649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7998F9D" wp14:editId="46392C03">
                <wp:simplePos x="0" y="0"/>
                <wp:positionH relativeFrom="column">
                  <wp:posOffset>5191125</wp:posOffset>
                </wp:positionH>
                <wp:positionV relativeFrom="paragraph">
                  <wp:posOffset>154940</wp:posOffset>
                </wp:positionV>
                <wp:extent cx="171450" cy="685800"/>
                <wp:effectExtent l="0" t="0" r="19050" b="19050"/>
                <wp:wrapNone/>
                <wp:docPr id="25" name="Left Brac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171450" cy="685800"/>
                        </a:xfrm>
                        <a:prstGeom prst="lef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0895950" w14:textId="77777777" w:rsidR="00410C31" w:rsidRPr="007C4C93" w:rsidRDefault="00410C31" w:rsidP="00410C31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27998F9D" id="Left Brace 25" o:spid="_x0000_s1029" type="#_x0000_t87" style="position:absolute;left:0;text-align:left;margin-left:408.75pt;margin-top:12.2pt;width:13.5pt;height:54pt;rotation:18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" adj="2700" strokecolor="red">
                <v:textbox>
                  <w:txbxContent>
                    <w:p w14:paraId="20895950" w14:textId="77777777" w:rsidR="00410C31" w:rsidRPr="007C4C93" w:rsidRDefault="00410C31" w:rsidP="00410C31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70649"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49274A6F" wp14:editId="0C914889">
                <wp:simplePos x="0" y="0"/>
                <wp:positionH relativeFrom="column">
                  <wp:posOffset>3063240</wp:posOffset>
                </wp:positionH>
                <wp:positionV relativeFrom="paragraph">
                  <wp:posOffset>130810</wp:posOffset>
                </wp:positionV>
                <wp:extent cx="2132330" cy="715645"/>
                <wp:effectExtent l="15240" t="35560" r="71755" b="20320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2330" cy="715645"/>
                          <a:chOff x="5552" y="10605"/>
                          <a:chExt cx="3283" cy="1830"/>
                        </a:xfrm>
                      </wpg:grpSpPr>
                      <wps:wsp>
                        <wps:cNvPr id="18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5552" y="1062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4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286" y="10881"/>
                            <a:ext cx="1826" cy="1273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4068B6" w14:textId="77777777" w:rsidR="00410C31" w:rsidRPr="007C4C93" w:rsidRDefault="00410C31" w:rsidP="00410C3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Freeform 5"/>
                        <wps:cNvSpPr>
                          <a:spLocks/>
                        </wps:cNvSpPr>
                        <wps:spPr bwMode="auto">
                          <a:xfrm>
                            <a:off x="5686" y="10635"/>
                            <a:ext cx="3149" cy="1800"/>
                          </a:xfrm>
                          <a:custGeom>
                            <a:avLst/>
                            <a:gdLst>
                              <a:gd name="T0" fmla="*/ 3149 w 3149"/>
                              <a:gd name="T1" fmla="*/ 0 h 1800"/>
                              <a:gd name="T2" fmla="*/ 0 w 3149"/>
                              <a:gd name="T3" fmla="*/ 1800 h 1800"/>
                              <a:gd name="T4" fmla="*/ 1876 w 3149"/>
                              <a:gd name="T5" fmla="*/ 1800 h 1800"/>
                              <a:gd name="T6" fmla="*/ 3149 w 3149"/>
                              <a:gd name="T7" fmla="*/ 0 h 18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149" h="1800">
                                <a:moveTo>
                                  <a:pt x="3149" y="0"/>
                                </a:moveTo>
                                <a:lnTo>
                                  <a:pt x="0" y="1800"/>
                                </a:lnTo>
                                <a:lnTo>
                                  <a:pt x="1876" y="1800"/>
                                </a:lnTo>
                                <a:lnTo>
                                  <a:pt x="31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33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361" y="9945"/>
                            <a:ext cx="1800" cy="314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AC463B" w14:textId="77777777" w:rsidR="00410C31" w:rsidRPr="007C4C93" w:rsidRDefault="00410C31" w:rsidP="00410C3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49274A6F" id="Group 17" o:spid="_x0000_s1030" style="position:absolute;left:0;text-align:left;margin-left:241.2pt;margin-top:10.3pt;width:167.9pt;height:56.35pt;z-index:251705344" coordorigin="5552,10605" coordsize="3283,1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">
                <v:line id="Line 3" o:spid="_x0000_s1031" style="position:absolute;visibility:visible;mso-wrap-style:square" from="5552,10620" to="5552,10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" strokeweight="1.5pt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" o:spid="_x0000_s1032" type="#_x0000_t6" style="position:absolute;left:7286;top:10881;width:1826;height:127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" strokeweight="1.5pt">
                  <v:textbox>
                    <w:txbxContent>
                      <w:p w14:paraId="7A4068B6" w14:textId="77777777" w:rsidR="00410C31" w:rsidRPr="007C4C93" w:rsidRDefault="00410C31" w:rsidP="00410C3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shape id="Freeform 5" o:spid="_x0000_s1033" style="position:absolute;left:5686;top:10635;width:3149;height:1800;visibility:visible;mso-wrap-style:square;v-text-anchor:top" coordsize="3149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" path="m3149,l,1800r1876,l3149,xe" fillcolor="#333" strokeweight="1.5pt">
                  <v:path arrowok="t" o:connecttype="custom" o:connectlocs="3149,0;0,1800;1876,1800;3149,0" o:connectangles="0,0,0,0"/>
                </v:shape>
                <v:shape id="AutoShape 6" o:spid="_x0000_s1034" type="#_x0000_t6" style="position:absolute;left:6361;top:9945;width:1800;height:31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" strokeweight="1.5pt">
                  <v:textbox>
                    <w:txbxContent>
                      <w:p w14:paraId="12AC463B" w14:textId="77777777" w:rsidR="00410C31" w:rsidRPr="007C4C93" w:rsidRDefault="00410C31" w:rsidP="00410C3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270649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35F5A59" wp14:editId="353639C0">
                <wp:simplePos x="0" y="0"/>
                <wp:positionH relativeFrom="column">
                  <wp:posOffset>5257800</wp:posOffset>
                </wp:positionH>
                <wp:positionV relativeFrom="paragraph">
                  <wp:posOffset>198120</wp:posOffset>
                </wp:positionV>
                <wp:extent cx="765810" cy="342900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581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7DDCA7" w14:textId="77777777" w:rsidR="00410C31" w:rsidRPr="007C4C93" w:rsidRDefault="00410C31" w:rsidP="00410C31">
                            <w:pPr>
                              <w:rPr>
                                <w:lang w:val="nl-NL"/>
                              </w:rPr>
                            </w:pPr>
                            <w:r w:rsidRPr="007C4C93">
                              <w:rPr>
                                <w:lang w:val="nl-NL"/>
                              </w:rPr>
                              <w:t>4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035F5A59" id="Text Box 15" o:spid="_x0000_s1035" type="#_x0000_t202" style="position:absolute;left:0;text-align:left;margin-left:414pt;margin-top:15.6pt;width:60.3pt;height:27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7+IhQIAABc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" stroked="f">
                <v:textbox>
                  <w:txbxContent>
                    <w:p w14:paraId="397DDCA7" w14:textId="77777777" w:rsidR="00410C31" w:rsidRPr="007C4C93" w:rsidRDefault="00410C31" w:rsidP="00410C31">
                      <w:pPr>
                        <w:rPr>
                          <w:lang w:val="nl-NL"/>
                        </w:rPr>
                      </w:pPr>
                      <w:r w:rsidRPr="007C4C93">
                        <w:rPr>
                          <w:lang w:val="nl-NL"/>
                        </w:rPr>
                        <w:t>4cm</w:t>
                      </w:r>
                    </w:p>
                  </w:txbxContent>
                </v:textbox>
              </v:shape>
            </w:pict>
          </mc:Fallback>
        </mc:AlternateContent>
      </w:r>
      <w:r w:rsidRPr="00270649">
        <w:rPr>
          <w:lang w:val="nl-NL"/>
        </w:rPr>
        <w:t>B. 20 cm</w:t>
      </w:r>
      <w:r w:rsidRPr="00270649">
        <w:rPr>
          <w:vertAlign w:val="superscript"/>
          <w:lang w:val="nl-NL"/>
        </w:rPr>
        <w:t>2</w:t>
      </w:r>
    </w:p>
    <w:p w14:paraId="76761379" w14:textId="77777777" w:rsidR="00410C31" w:rsidRPr="00270649" w:rsidRDefault="00410C31" w:rsidP="00410C31">
      <w:pPr>
        <w:spacing w:line="252" w:lineRule="auto"/>
        <w:ind w:left="720"/>
        <w:jc w:val="both"/>
        <w:rPr>
          <w:lang w:val="nl-NL"/>
        </w:rPr>
      </w:pPr>
      <w:r w:rsidRPr="00270649">
        <w:rPr>
          <w:lang w:val="nl-NL"/>
        </w:rPr>
        <w:t>C. 24 cm</w:t>
      </w:r>
      <w:r w:rsidRPr="00270649">
        <w:rPr>
          <w:vertAlign w:val="superscript"/>
          <w:lang w:val="nl-NL"/>
        </w:rPr>
        <w:t>2</w:t>
      </w:r>
    </w:p>
    <w:p w14:paraId="2AD5F54E" w14:textId="3DC72AFD" w:rsidR="00410C31" w:rsidRPr="00270649" w:rsidRDefault="00410C31" w:rsidP="00410C31">
      <w:pPr>
        <w:spacing w:line="252" w:lineRule="auto"/>
        <w:ind w:left="720"/>
        <w:rPr>
          <w:vertAlign w:val="superscript"/>
          <w:lang w:val="nl-NL"/>
        </w:rPr>
      </w:pPr>
      <w:r w:rsidRPr="00270649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F89656C" wp14:editId="4E006DF7">
                <wp:simplePos x="0" y="0"/>
                <wp:positionH relativeFrom="column">
                  <wp:posOffset>4731575</wp:posOffset>
                </wp:positionH>
                <wp:positionV relativeFrom="paragraph">
                  <wp:posOffset>117475</wp:posOffset>
                </wp:positionV>
                <wp:extent cx="114300" cy="800100"/>
                <wp:effectExtent l="0" t="0" r="19050" b="19050"/>
                <wp:wrapNone/>
                <wp:docPr id="8" name="Left Brac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14300" cy="800100"/>
                        </a:xfrm>
                        <a:prstGeom prst="leftBrace">
                          <a:avLst>
                            <a:gd name="adj1" fmla="val 58333"/>
                            <a:gd name="adj2" fmla="val 49995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3C7A4CB" w14:textId="77777777" w:rsidR="00410C31" w:rsidRPr="007C4C93" w:rsidRDefault="00410C31" w:rsidP="00410C31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7F89656C" id="Left Brace 8" o:spid="_x0000_s1036" type="#_x0000_t87" style="position:absolute;left:0;text-align:left;margin-left:372.55pt;margin-top:9.25pt;width:9pt;height:63pt;rotation:-9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" adj=",10799" strokecolor="red">
                <v:textbox>
                  <w:txbxContent>
                    <w:p w14:paraId="43C7A4CB" w14:textId="77777777" w:rsidR="00410C31" w:rsidRPr="007C4C93" w:rsidRDefault="00410C31" w:rsidP="00410C31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70649">
        <w:rPr>
          <w:lang w:val="nl-NL"/>
        </w:rPr>
        <w:t>D. 34 cm</w:t>
      </w:r>
      <w:r w:rsidRPr="00270649">
        <w:rPr>
          <w:vertAlign w:val="superscript"/>
          <w:lang w:val="nl-NL"/>
        </w:rPr>
        <w:t>2</w:t>
      </w:r>
    </w:p>
    <w:p w14:paraId="19088A5B" w14:textId="360DED7F" w:rsidR="00BA3E75" w:rsidRPr="00270649" w:rsidRDefault="00BA3E75" w:rsidP="00410C31">
      <w:pPr>
        <w:spacing w:before="120" w:line="264" w:lineRule="auto"/>
        <w:jc w:val="both"/>
        <w:rPr>
          <w:b/>
          <w:bCs/>
          <w:lang w:val="pt-BR"/>
        </w:rPr>
      </w:pPr>
      <w:r w:rsidRPr="00270649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C19A986" wp14:editId="33126358">
                <wp:simplePos x="0" y="0"/>
                <wp:positionH relativeFrom="column">
                  <wp:posOffset>4542600</wp:posOffset>
                </wp:positionH>
                <wp:positionV relativeFrom="paragraph">
                  <wp:posOffset>256540</wp:posOffset>
                </wp:positionV>
                <wp:extent cx="501015" cy="36830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" cy="36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895521" w14:textId="77777777" w:rsidR="00410C31" w:rsidRPr="007C4C93" w:rsidRDefault="00410C31" w:rsidP="00410C31">
                            <w:pPr>
                              <w:rPr>
                                <w:lang w:val="nl-NL"/>
                              </w:rPr>
                            </w:pPr>
                            <w:r w:rsidRPr="007C4C93">
                              <w:rPr>
                                <w:lang w:val="nl-NL"/>
                              </w:rPr>
                              <w:t>5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7C19A986" id="Text Box 14" o:spid="_x0000_s1037" type="#_x0000_t202" style="position:absolute;left:0;text-align:left;margin-left:357.7pt;margin-top:20.2pt;width:39.45pt;height:2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" stroked="f">
                <v:textbox>
                  <w:txbxContent>
                    <w:p w14:paraId="46895521" w14:textId="77777777" w:rsidR="00410C31" w:rsidRPr="007C4C93" w:rsidRDefault="00410C31" w:rsidP="00410C31">
                      <w:pPr>
                        <w:rPr>
                          <w:lang w:val="nl-NL"/>
                        </w:rPr>
                      </w:pPr>
                      <w:r w:rsidRPr="007C4C93">
                        <w:rPr>
                          <w:lang w:val="nl-NL"/>
                        </w:rPr>
                        <w:t>5cm</w:t>
                      </w:r>
                    </w:p>
                  </w:txbxContent>
                </v:textbox>
              </v:shape>
            </w:pict>
          </mc:Fallback>
        </mc:AlternateContent>
      </w:r>
    </w:p>
    <w:p w14:paraId="5F44BD06" w14:textId="0E92685A" w:rsidR="003F1E29" w:rsidRPr="00270649" w:rsidRDefault="00F97FB8" w:rsidP="00410C31">
      <w:pPr>
        <w:jc w:val="both"/>
        <w:rPr>
          <w:b/>
        </w:rPr>
      </w:pPr>
      <w:r w:rsidRPr="00270649"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7858F87" wp14:editId="7A10FFB7">
                <wp:simplePos x="0" y="0"/>
                <wp:positionH relativeFrom="column">
                  <wp:posOffset>4717415</wp:posOffset>
                </wp:positionH>
                <wp:positionV relativeFrom="paragraph">
                  <wp:posOffset>8384540</wp:posOffset>
                </wp:positionV>
                <wp:extent cx="1289050" cy="894080"/>
                <wp:effectExtent l="12065" t="12065" r="13335" b="825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9050" cy="894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45ECBA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>4,8,51    1,5</w:t>
                            </w:r>
                          </w:p>
                          <w:p w14:paraId="5A976453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3 5      3,23</w:t>
                            </w:r>
                          </w:p>
                          <w:p w14:paraId="7CF0AC4D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   51     </w:t>
                            </w:r>
                          </w:p>
                          <w:p w14:paraId="380EF23F" w14:textId="77777777" w:rsidR="006B2EBB" w:rsidRPr="00C367CE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     6</w:t>
                            </w:r>
                          </w:p>
                          <w:p w14:paraId="3070207F" w14:textId="77777777" w:rsidR="006B2EBB" w:rsidRDefault="006B2EBB" w:rsidP="00F97FB8"/>
                          <w:p w14:paraId="589B7829" w14:textId="77777777" w:rsidR="006B2EBB" w:rsidRDefault="006B2EBB" w:rsidP="00F97F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67858F87" id="Text Box 6" o:spid="_x0000_s1038" type="#_x0000_t202" style="position:absolute;left:0;text-align:left;margin-left:371.45pt;margin-top:660.2pt;width:101.5pt;height:70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">
                <v:textbox>
                  <w:txbxContent>
                    <w:p w14:paraId="0945ECBA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>4,8,51    1,5</w:t>
                      </w:r>
                    </w:p>
                    <w:p w14:paraId="5A976453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3 5      3,23</w:t>
                      </w:r>
                    </w:p>
                    <w:p w14:paraId="7CF0AC4D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   51     </w:t>
                      </w:r>
                    </w:p>
                    <w:p w14:paraId="380EF23F" w14:textId="77777777" w:rsidR="006B2EBB" w:rsidRPr="00C367CE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     6</w:t>
                      </w:r>
                    </w:p>
                    <w:p w14:paraId="3070207F" w14:textId="77777777" w:rsidR="006B2EBB" w:rsidRDefault="006B2EBB" w:rsidP="00F97FB8"/>
                    <w:p w14:paraId="589B7829" w14:textId="77777777" w:rsidR="006B2EBB" w:rsidRDefault="006B2EBB" w:rsidP="00F97FB8"/>
                  </w:txbxContent>
                </v:textbox>
              </v:shape>
            </w:pict>
          </mc:Fallback>
        </mc:AlternateContent>
      </w:r>
      <w:r w:rsidRPr="00270649"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44D473E" wp14:editId="53B30CCF">
                <wp:simplePos x="0" y="0"/>
                <wp:positionH relativeFrom="column">
                  <wp:posOffset>4717415</wp:posOffset>
                </wp:positionH>
                <wp:positionV relativeFrom="paragraph">
                  <wp:posOffset>8384540</wp:posOffset>
                </wp:positionV>
                <wp:extent cx="1289050" cy="894080"/>
                <wp:effectExtent l="12065" t="12065" r="13335" b="825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9050" cy="894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60FC7D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>4,8,51    1,5</w:t>
                            </w:r>
                          </w:p>
                          <w:p w14:paraId="37C30AEC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3 5      3,23</w:t>
                            </w:r>
                          </w:p>
                          <w:p w14:paraId="5086CC76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   51     </w:t>
                            </w:r>
                          </w:p>
                          <w:p w14:paraId="5E5EA4B4" w14:textId="77777777" w:rsidR="006B2EBB" w:rsidRPr="00C367CE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     6</w:t>
                            </w:r>
                          </w:p>
                          <w:p w14:paraId="6FE1856C" w14:textId="77777777" w:rsidR="006B2EBB" w:rsidRDefault="006B2EBB" w:rsidP="00F97FB8"/>
                          <w:p w14:paraId="39C87FFD" w14:textId="77777777" w:rsidR="006B2EBB" w:rsidRDefault="006B2EBB" w:rsidP="00F97F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744D473E" id="Text Box 5" o:spid="_x0000_s1039" type="#_x0000_t202" style="position:absolute;left:0;text-align:left;margin-left:371.45pt;margin-top:660.2pt;width:101.5pt;height:70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">
                <v:textbox>
                  <w:txbxContent>
                    <w:p w14:paraId="2460FC7D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>4,8,51    1,5</w:t>
                      </w:r>
                    </w:p>
                    <w:p w14:paraId="37C30AEC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3 5      3,23</w:t>
                      </w:r>
                    </w:p>
                    <w:p w14:paraId="5086CC76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   51     </w:t>
                      </w:r>
                    </w:p>
                    <w:p w14:paraId="5E5EA4B4" w14:textId="77777777" w:rsidR="006B2EBB" w:rsidRPr="00C367CE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     6</w:t>
                      </w:r>
                    </w:p>
                    <w:p w14:paraId="6FE1856C" w14:textId="77777777" w:rsidR="006B2EBB" w:rsidRDefault="006B2EBB" w:rsidP="00F97FB8"/>
                    <w:p w14:paraId="39C87FFD" w14:textId="77777777" w:rsidR="006B2EBB" w:rsidRDefault="006B2EBB" w:rsidP="00F97FB8"/>
                  </w:txbxContent>
                </v:textbox>
              </v:shape>
            </w:pict>
          </mc:Fallback>
        </mc:AlternateContent>
      </w:r>
      <w:r w:rsidRPr="00270649"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6FF41A2" wp14:editId="5985B4EC">
                <wp:simplePos x="0" y="0"/>
                <wp:positionH relativeFrom="column">
                  <wp:posOffset>4717415</wp:posOffset>
                </wp:positionH>
                <wp:positionV relativeFrom="paragraph">
                  <wp:posOffset>8384540</wp:posOffset>
                </wp:positionV>
                <wp:extent cx="1289050" cy="894080"/>
                <wp:effectExtent l="12065" t="12065" r="13335" b="825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9050" cy="894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007957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>4,8,51    1,5</w:t>
                            </w:r>
                          </w:p>
                          <w:p w14:paraId="123BC677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3 5      3,23</w:t>
                            </w:r>
                          </w:p>
                          <w:p w14:paraId="1A397E20" w14:textId="77777777" w:rsidR="006B2EBB" w:rsidRPr="003601F5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   51     </w:t>
                            </w:r>
                          </w:p>
                          <w:p w14:paraId="2AA862A0" w14:textId="77777777" w:rsidR="006B2EBB" w:rsidRPr="00C367CE" w:rsidRDefault="006B2EBB" w:rsidP="00F97FB8">
                            <w:pPr>
                              <w:spacing w:line="300" w:lineRule="exact"/>
                            </w:pPr>
                            <w:r w:rsidRPr="003601F5">
                              <w:t xml:space="preserve">        6</w:t>
                            </w:r>
                          </w:p>
                          <w:p w14:paraId="18DC552A" w14:textId="77777777" w:rsidR="006B2EBB" w:rsidRDefault="006B2EBB" w:rsidP="00F97FB8"/>
                          <w:p w14:paraId="57BBF935" w14:textId="77777777" w:rsidR="006B2EBB" w:rsidRDefault="006B2EBB" w:rsidP="00F97F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16FF41A2" id="Text Box 4" o:spid="_x0000_s1040" type="#_x0000_t202" style="position:absolute;left:0;text-align:left;margin-left:371.45pt;margin-top:660.2pt;width:101.5pt;height:70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">
                <v:textbox>
                  <w:txbxContent>
                    <w:p w14:paraId="29007957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>4,8,51    1,5</w:t>
                      </w:r>
                    </w:p>
                    <w:p w14:paraId="123BC677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3 5      3,23</w:t>
                      </w:r>
                    </w:p>
                    <w:p w14:paraId="1A397E20" w14:textId="77777777" w:rsidR="006B2EBB" w:rsidRPr="003601F5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   51     </w:t>
                      </w:r>
                    </w:p>
                    <w:p w14:paraId="2AA862A0" w14:textId="77777777" w:rsidR="006B2EBB" w:rsidRPr="00C367CE" w:rsidRDefault="006B2EBB" w:rsidP="00F97FB8">
                      <w:pPr>
                        <w:spacing w:line="300" w:lineRule="exact"/>
                      </w:pPr>
                      <w:r w:rsidRPr="003601F5">
                        <w:t xml:space="preserve">        6</w:t>
                      </w:r>
                    </w:p>
                    <w:p w14:paraId="18DC552A" w14:textId="77777777" w:rsidR="006B2EBB" w:rsidRDefault="006B2EBB" w:rsidP="00F97FB8"/>
                    <w:p w14:paraId="57BBF935" w14:textId="77777777" w:rsidR="006B2EBB" w:rsidRDefault="006B2EBB" w:rsidP="00F97FB8"/>
                  </w:txbxContent>
                </v:textbox>
              </v:shape>
            </w:pict>
          </mc:Fallback>
        </mc:AlternateContent>
      </w:r>
      <w:r w:rsidRPr="00270649">
        <w:rPr>
          <w:b/>
          <w:bCs/>
          <w:u w:val="single"/>
          <w:lang w:val="es-ES"/>
        </w:rPr>
        <w:t>Câu 7</w:t>
      </w:r>
      <w:r w:rsidRPr="00270649">
        <w:rPr>
          <w:lang w:val="es-ES"/>
        </w:rPr>
        <w:t xml:space="preserve"> </w:t>
      </w:r>
      <w:r w:rsidR="003F1E29" w:rsidRPr="00270649">
        <w:t>(1đ):</w:t>
      </w:r>
      <w:r w:rsidR="003F1E29" w:rsidRPr="00270649">
        <w:rPr>
          <w:b/>
        </w:rPr>
        <w:t xml:space="preserve"> </w:t>
      </w:r>
      <w:r w:rsidR="003F1E29" w:rsidRPr="00270649">
        <w:rPr>
          <w:bCs/>
          <w:lang w:val="vi"/>
        </w:rPr>
        <w:t>Đúng ghi Đ sai ghi S vào ô trống:</w:t>
      </w:r>
    </w:p>
    <w:p w14:paraId="6B14772E" w14:textId="3D156D5B" w:rsidR="003F1E29" w:rsidRPr="00270649" w:rsidRDefault="003F1E29" w:rsidP="003F1E29">
      <w:pPr>
        <w:widowControl w:val="0"/>
        <w:tabs>
          <w:tab w:val="left" w:pos="5359"/>
        </w:tabs>
        <w:autoSpaceDE w:val="0"/>
        <w:autoSpaceDN w:val="0"/>
        <w:spacing w:before="120" w:after="120"/>
        <w:rPr>
          <w:lang w:val="vi"/>
        </w:rPr>
      </w:pPr>
      <w:r w:rsidRPr="00270649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1640DAF" wp14:editId="13FE3C2A">
                <wp:simplePos x="0" y="0"/>
                <wp:positionH relativeFrom="column">
                  <wp:posOffset>1747520</wp:posOffset>
                </wp:positionH>
                <wp:positionV relativeFrom="paragraph">
                  <wp:posOffset>69850</wp:posOffset>
                </wp:positionV>
                <wp:extent cx="179705" cy="179705"/>
                <wp:effectExtent l="0" t="0" r="10795" b="1079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09AFA449" id="Rectangle 3" o:spid="_x0000_s1026" style="position:absolute;margin-left:137.6pt;margin-top:5.5pt;width:14.15pt;height:14.1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" fillcolor="white [3212]" strokecolor="black [3213]"/>
            </w:pict>
          </mc:Fallback>
        </mc:AlternateContent>
      </w:r>
      <w:r w:rsidRPr="00270649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A20CC2B" wp14:editId="62A3FF29">
                <wp:simplePos x="0" y="0"/>
                <wp:positionH relativeFrom="column">
                  <wp:posOffset>5257800</wp:posOffset>
                </wp:positionH>
                <wp:positionV relativeFrom="paragraph">
                  <wp:posOffset>66675</wp:posOffset>
                </wp:positionV>
                <wp:extent cx="179705" cy="179705"/>
                <wp:effectExtent l="0" t="0" r="10795" b="1079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705" cy="1797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cx="http://schemas.microsoft.com/office/drawing/2014/chartex">
            <w:pict>
              <v:rect w14:anchorId="444F91C5" id="Rectangle 7" o:spid="_x0000_s1026" style="position:absolute;margin-left:414pt;margin-top:5.25pt;width:14.15pt;height:14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" fillcolor="white [3212]" strokecolor="black [3213]"/>
            </w:pict>
          </mc:Fallback>
        </mc:AlternateContent>
      </w:r>
      <w:r w:rsidRPr="00270649">
        <w:rPr>
          <w:b/>
        </w:rPr>
        <w:t xml:space="preserve">    </w:t>
      </w:r>
      <w:r w:rsidRPr="00270649">
        <w:rPr>
          <w:b/>
          <w:lang w:val="vi-VN"/>
        </w:rPr>
        <w:t xml:space="preserve"> </w:t>
      </w:r>
      <w:r w:rsidRPr="00270649">
        <w:rPr>
          <w:b/>
        </w:rPr>
        <w:t xml:space="preserve">    </w:t>
      </w:r>
      <w:r w:rsidRPr="00270649">
        <w:rPr>
          <w:lang w:val="vi"/>
        </w:rPr>
        <w:t xml:space="preserve"> </w:t>
      </w:r>
      <w:r w:rsidRPr="00270649">
        <w:rPr>
          <w:rFonts w:eastAsia="Calibri"/>
        </w:rPr>
        <w:t>3</w:t>
      </w:r>
      <w:r w:rsidRPr="00270649">
        <w:rPr>
          <w:rFonts w:eastAsia="Calibri"/>
          <w:lang w:val="vi-VN"/>
        </w:rPr>
        <w:t>0</w:t>
      </w:r>
      <w:r w:rsidRPr="00270649">
        <w:rPr>
          <w:rFonts w:eastAsia="Calibri"/>
        </w:rPr>
        <w:t xml:space="preserve"> phút = 0,</w:t>
      </w:r>
      <w:r w:rsidRPr="00270649">
        <w:rPr>
          <w:rFonts w:eastAsia="Calibri"/>
          <w:lang w:val="vi-VN"/>
        </w:rPr>
        <w:t>5</w:t>
      </w:r>
      <w:r w:rsidRPr="00270649">
        <w:rPr>
          <w:rFonts w:eastAsia="Calibri"/>
        </w:rPr>
        <w:t xml:space="preserve"> giờ  </w:t>
      </w:r>
      <w:r w:rsidRPr="00270649">
        <w:rPr>
          <w:lang w:val="vi"/>
        </w:rPr>
        <w:tab/>
        <w:t>93,45 : 100 = 93,45 x</w:t>
      </w:r>
      <w:r w:rsidRPr="00270649">
        <w:rPr>
          <w:spacing w:val="-8"/>
          <w:lang w:val="vi"/>
        </w:rPr>
        <w:t xml:space="preserve"> </w:t>
      </w:r>
      <w:r w:rsidRPr="00270649">
        <w:rPr>
          <w:lang w:val="vi"/>
        </w:rPr>
        <w:t>0,1</w:t>
      </w:r>
    </w:p>
    <w:p w14:paraId="7F001496" w14:textId="1B56CBDC" w:rsidR="00B71F8B" w:rsidRPr="00270649" w:rsidRDefault="003D742C" w:rsidP="000A4FAA">
      <w:pPr>
        <w:spacing w:line="312" w:lineRule="auto"/>
        <w:jc w:val="both"/>
        <w:rPr>
          <w:bCs/>
          <w:sz w:val="26"/>
          <w:szCs w:val="26"/>
          <w:u w:val="single"/>
          <w:lang w:val="fr-FR"/>
        </w:rPr>
      </w:pPr>
      <w:r w:rsidRPr="00270649">
        <w:rPr>
          <w:b/>
          <w:bCs/>
          <w:lang w:val="pt-BR"/>
        </w:rPr>
        <w:t>PHẦN II: TỰ LUẬN (</w:t>
      </w:r>
      <w:r w:rsidR="00E52985" w:rsidRPr="00270649">
        <w:rPr>
          <w:b/>
          <w:bCs/>
          <w:lang w:val="pt-BR"/>
        </w:rPr>
        <w:t xml:space="preserve"> 6</w:t>
      </w:r>
      <w:r w:rsidRPr="00270649">
        <w:rPr>
          <w:b/>
          <w:bCs/>
          <w:lang w:val="pt-BR"/>
        </w:rPr>
        <w:t xml:space="preserve"> điểm)</w:t>
      </w:r>
      <w:r w:rsidRPr="00270649">
        <w:rPr>
          <w:lang w:val="pt-BR"/>
        </w:rPr>
        <w:t xml:space="preserve">                    </w:t>
      </w:r>
      <w:r w:rsidRPr="00270649">
        <w:rPr>
          <w:bCs/>
          <w:sz w:val="26"/>
          <w:szCs w:val="26"/>
          <w:lang w:val="fr-FR"/>
        </w:rPr>
        <w:t xml:space="preserve">                                 </w:t>
      </w:r>
      <w:r w:rsidR="006112CC" w:rsidRPr="00270649">
        <w:rPr>
          <w:bCs/>
          <w:sz w:val="26"/>
          <w:szCs w:val="26"/>
          <w:lang w:val="fr-FR"/>
        </w:rPr>
        <w:t xml:space="preserve">   </w:t>
      </w:r>
    </w:p>
    <w:p w14:paraId="6C7AEA25" w14:textId="277F8355" w:rsidR="003F1E29" w:rsidRPr="00270649" w:rsidRDefault="003D742C" w:rsidP="003F1E29">
      <w:pPr>
        <w:spacing w:line="288" w:lineRule="auto"/>
        <w:ind w:right="-426"/>
        <w:jc w:val="both"/>
        <w:rPr>
          <w:lang w:val="pt-BR"/>
        </w:rPr>
      </w:pPr>
      <w:r w:rsidRPr="00270649">
        <w:rPr>
          <w:b/>
          <w:bCs/>
          <w:u w:val="single"/>
          <w:lang w:val="es-ES"/>
        </w:rPr>
        <w:t xml:space="preserve">Câu </w:t>
      </w:r>
      <w:r w:rsidR="003F1E29" w:rsidRPr="00270649">
        <w:rPr>
          <w:b/>
          <w:bCs/>
          <w:u w:val="single"/>
          <w:lang w:val="es-ES"/>
        </w:rPr>
        <w:t>8</w:t>
      </w:r>
      <w:r w:rsidRPr="00270649">
        <w:rPr>
          <w:lang w:val="es-ES"/>
        </w:rPr>
        <w:t xml:space="preserve"> </w:t>
      </w:r>
      <w:r w:rsidR="00F149E9" w:rsidRPr="00270649">
        <w:rPr>
          <w:lang w:val="es-ES"/>
        </w:rPr>
        <w:t>(2đ):</w:t>
      </w:r>
      <w:r w:rsidR="00F149E9" w:rsidRPr="00270649">
        <w:rPr>
          <w:lang w:val="pt-BR"/>
        </w:rPr>
        <w:t xml:space="preserve"> </w:t>
      </w:r>
      <w:r w:rsidR="003F1E29" w:rsidRPr="00270649">
        <w:rPr>
          <w:lang w:val="pt-BR"/>
        </w:rPr>
        <w:t>Đặt tính rồi tính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351"/>
        <w:gridCol w:w="2334"/>
        <w:gridCol w:w="2330"/>
        <w:gridCol w:w="2340"/>
      </w:tblGrid>
      <w:tr w:rsidR="00270649" w:rsidRPr="00270649" w14:paraId="7CEC36F1" w14:textId="77777777" w:rsidTr="00BE6528">
        <w:trPr>
          <w:jc w:val="center"/>
        </w:trPr>
        <w:tc>
          <w:tcPr>
            <w:tcW w:w="2402" w:type="dxa"/>
            <w:vAlign w:val="center"/>
          </w:tcPr>
          <w:p w14:paraId="42758E78" w14:textId="77777777" w:rsidR="003F1E29" w:rsidRPr="00270649" w:rsidRDefault="003F1E29" w:rsidP="00BE6528">
            <w:pPr>
              <w:spacing w:line="400" w:lineRule="exact"/>
            </w:pPr>
            <w:r w:rsidRPr="00270649">
              <w:rPr>
                <w:bCs/>
                <w:lang w:val="es-ES"/>
              </w:rPr>
              <w:t>57,638 + 55,38</w:t>
            </w:r>
          </w:p>
        </w:tc>
        <w:tc>
          <w:tcPr>
            <w:tcW w:w="2389" w:type="dxa"/>
            <w:vAlign w:val="center"/>
          </w:tcPr>
          <w:p w14:paraId="32E76357" w14:textId="77777777" w:rsidR="003F1E29" w:rsidRPr="00270649" w:rsidRDefault="003F1E29" w:rsidP="00BE6528">
            <w:pPr>
              <w:spacing w:line="400" w:lineRule="exact"/>
              <w:jc w:val="center"/>
            </w:pPr>
            <w:r w:rsidRPr="00270649">
              <w:rPr>
                <w:bCs/>
                <w:lang w:val="es-ES"/>
              </w:rPr>
              <w:t xml:space="preserve">80,9 - 25,26        </w:t>
            </w:r>
          </w:p>
        </w:tc>
        <w:tc>
          <w:tcPr>
            <w:tcW w:w="2390" w:type="dxa"/>
            <w:vAlign w:val="center"/>
          </w:tcPr>
          <w:p w14:paraId="71DAE0F6" w14:textId="77777777" w:rsidR="003F1E29" w:rsidRPr="00270649" w:rsidRDefault="003F1E29" w:rsidP="00BE6528">
            <w:pPr>
              <w:spacing w:line="400" w:lineRule="exact"/>
              <w:jc w:val="center"/>
            </w:pPr>
            <w:r w:rsidRPr="00270649">
              <w:rPr>
                <w:bCs/>
                <w:lang w:val="es-ES"/>
              </w:rPr>
              <w:t xml:space="preserve">28,2 x 7,9            </w:t>
            </w:r>
          </w:p>
        </w:tc>
        <w:tc>
          <w:tcPr>
            <w:tcW w:w="2390" w:type="dxa"/>
            <w:vAlign w:val="center"/>
          </w:tcPr>
          <w:p w14:paraId="74F52DD5" w14:textId="77777777" w:rsidR="003F1E29" w:rsidRPr="00270649" w:rsidRDefault="003F1E29" w:rsidP="00BE6528">
            <w:pPr>
              <w:spacing w:line="252" w:lineRule="auto"/>
              <w:ind w:right="-426"/>
              <w:jc w:val="center"/>
              <w:rPr>
                <w:lang w:val="pt-BR"/>
              </w:rPr>
            </w:pPr>
            <w:r w:rsidRPr="00270649">
              <w:rPr>
                <w:bCs/>
                <w:lang w:val="es-ES"/>
              </w:rPr>
              <w:t>17,518 : 3,8</w:t>
            </w:r>
          </w:p>
        </w:tc>
      </w:tr>
    </w:tbl>
    <w:tbl>
      <w:tblPr>
        <w:tblStyle w:val="TableGrid"/>
        <w:tblW w:w="9639" w:type="dxa"/>
        <w:tblLook w:val="04A0" w:firstRow="1" w:lastRow="0" w:firstColumn="1" w:lastColumn="0" w:noHBand="0" w:noVBand="1"/>
      </w:tblPr>
      <w:tblGrid>
        <w:gridCol w:w="4752"/>
        <w:gridCol w:w="4887"/>
      </w:tblGrid>
      <w:tr w:rsidR="00270649" w:rsidRPr="00270649" w14:paraId="75363F5D" w14:textId="77777777" w:rsidTr="00BE6528">
        <w:trPr>
          <w:trHeight w:val="218"/>
        </w:trPr>
        <w:tc>
          <w:tcPr>
            <w:tcW w:w="4752" w:type="dxa"/>
            <w:tcBorders>
              <w:top w:val="nil"/>
              <w:left w:val="nil"/>
              <w:bottom w:val="dotted" w:sz="4" w:space="0" w:color="auto"/>
            </w:tcBorders>
          </w:tcPr>
          <w:p w14:paraId="0D04B16B" w14:textId="77777777" w:rsidR="003F1E29" w:rsidRPr="00270649" w:rsidRDefault="003F1E29" w:rsidP="00BE6528">
            <w:pPr>
              <w:spacing w:line="276" w:lineRule="auto"/>
              <w:ind w:right="-126"/>
              <w:jc w:val="both"/>
              <w:rPr>
                <w:sz w:val="32"/>
                <w:szCs w:val="32"/>
                <w:lang w:val="pt-BR"/>
              </w:rPr>
            </w:pPr>
            <w:r w:rsidRPr="00270649"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31FA238" wp14:editId="4F9F1A5B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-3810</wp:posOffset>
                      </wp:positionV>
                      <wp:extent cx="0" cy="1404000"/>
                      <wp:effectExtent l="0" t="0" r="38100" b="24765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404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cx="http://schemas.microsoft.com/office/drawing/2014/chartex">
                  <w:pict>
                    <v:line w14:anchorId="4C21BEA4" id="Straight Connector 12" o:spid="_x0000_s1026" style="position:absolute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7pt,-.3pt" to="110.7pt,1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" strokecolor="#0d0d0d [3069]" strokeweight="1pt"/>
                  </w:pict>
                </mc:Fallback>
              </mc:AlternateContent>
            </w:r>
          </w:p>
        </w:tc>
        <w:tc>
          <w:tcPr>
            <w:tcW w:w="4887" w:type="dxa"/>
            <w:tcBorders>
              <w:top w:val="nil"/>
              <w:bottom w:val="dotted" w:sz="4" w:space="0" w:color="auto"/>
              <w:right w:val="nil"/>
            </w:tcBorders>
          </w:tcPr>
          <w:p w14:paraId="0816FEB6" w14:textId="77777777" w:rsidR="003F1E29" w:rsidRPr="00270649" w:rsidRDefault="003F1E29" w:rsidP="00BE6528">
            <w:pPr>
              <w:spacing w:line="276" w:lineRule="auto"/>
              <w:ind w:right="-426"/>
              <w:jc w:val="both"/>
              <w:rPr>
                <w:sz w:val="32"/>
                <w:szCs w:val="32"/>
                <w:lang w:val="pt-BR"/>
              </w:rPr>
            </w:pPr>
            <w:r w:rsidRPr="00270649"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5C2F0FF" wp14:editId="42A43B9B">
                      <wp:simplePos x="0" y="0"/>
                      <wp:positionH relativeFrom="column">
                        <wp:posOffset>1474470</wp:posOffset>
                      </wp:positionH>
                      <wp:positionV relativeFrom="paragraph">
                        <wp:posOffset>-635</wp:posOffset>
                      </wp:positionV>
                      <wp:extent cx="0" cy="1404000"/>
                      <wp:effectExtent l="0" t="0" r="38100" b="2476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404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cx="http://schemas.microsoft.com/office/drawing/2014/chartex">
                  <w:pict>
                    <v:line w14:anchorId="58DDE9B5" id="Straight Connector 13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6.1pt,-.05pt" to="116.1pt,1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" strokecolor="#0d0d0d [3069]" strokeweight="1pt"/>
                  </w:pict>
                </mc:Fallback>
              </mc:AlternateContent>
            </w:r>
          </w:p>
        </w:tc>
      </w:tr>
      <w:tr w:rsidR="00270649" w:rsidRPr="00270649" w14:paraId="025128D6" w14:textId="77777777" w:rsidTr="00BE6528">
        <w:trPr>
          <w:trHeight w:val="437"/>
        </w:trPr>
        <w:tc>
          <w:tcPr>
            <w:tcW w:w="4752" w:type="dxa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14:paraId="3D29DC47" w14:textId="77777777" w:rsidR="003F1E29" w:rsidRPr="00270649" w:rsidRDefault="003F1E29" w:rsidP="00BE6528">
            <w:pPr>
              <w:spacing w:line="276" w:lineRule="auto"/>
              <w:ind w:right="-126"/>
              <w:jc w:val="both"/>
              <w:rPr>
                <w:sz w:val="24"/>
                <w:szCs w:val="24"/>
                <w:lang w:val="pt-BR"/>
              </w:rPr>
            </w:pPr>
          </w:p>
        </w:tc>
        <w:tc>
          <w:tcPr>
            <w:tcW w:w="4887" w:type="dxa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14:paraId="09F475A0" w14:textId="77777777" w:rsidR="003F1E29" w:rsidRPr="00270649" w:rsidRDefault="003F1E29" w:rsidP="00BE6528">
            <w:pPr>
              <w:spacing w:line="276" w:lineRule="auto"/>
              <w:ind w:right="-426"/>
              <w:jc w:val="both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71256C12" w14:textId="77777777" w:rsidTr="00BE6528">
        <w:trPr>
          <w:trHeight w:val="450"/>
        </w:trPr>
        <w:tc>
          <w:tcPr>
            <w:tcW w:w="4752" w:type="dxa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14:paraId="7E984592" w14:textId="77777777" w:rsidR="003F1E29" w:rsidRPr="00270649" w:rsidRDefault="003F1E29" w:rsidP="00BE6528">
            <w:pPr>
              <w:spacing w:line="276" w:lineRule="auto"/>
              <w:ind w:right="-126"/>
              <w:jc w:val="both"/>
              <w:rPr>
                <w:sz w:val="24"/>
                <w:szCs w:val="24"/>
                <w:lang w:val="pt-BR"/>
              </w:rPr>
            </w:pPr>
          </w:p>
        </w:tc>
        <w:tc>
          <w:tcPr>
            <w:tcW w:w="4887" w:type="dxa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14:paraId="32B1FC36" w14:textId="77777777" w:rsidR="003F1E29" w:rsidRPr="00270649" w:rsidRDefault="003F1E29" w:rsidP="00BE6528">
            <w:pPr>
              <w:spacing w:line="276" w:lineRule="auto"/>
              <w:ind w:right="-426"/>
              <w:jc w:val="both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3C382796" w14:textId="77777777" w:rsidTr="00BE6528">
        <w:trPr>
          <w:trHeight w:val="437"/>
        </w:trPr>
        <w:tc>
          <w:tcPr>
            <w:tcW w:w="4752" w:type="dxa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14:paraId="43AFE12E" w14:textId="77777777" w:rsidR="003F1E29" w:rsidRPr="00270649" w:rsidRDefault="003F1E29" w:rsidP="00BE6528">
            <w:pPr>
              <w:spacing w:line="276" w:lineRule="auto"/>
              <w:ind w:right="-126"/>
              <w:jc w:val="both"/>
              <w:rPr>
                <w:sz w:val="24"/>
                <w:szCs w:val="24"/>
                <w:lang w:val="pt-BR"/>
              </w:rPr>
            </w:pPr>
          </w:p>
        </w:tc>
        <w:tc>
          <w:tcPr>
            <w:tcW w:w="4887" w:type="dxa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14:paraId="4D5E7841" w14:textId="77777777" w:rsidR="003F1E29" w:rsidRPr="00270649" w:rsidRDefault="003F1E29" w:rsidP="00BE6528">
            <w:pPr>
              <w:spacing w:line="276" w:lineRule="auto"/>
              <w:ind w:right="-426"/>
              <w:jc w:val="both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1AA7E394" w14:textId="77777777" w:rsidTr="00BE6528">
        <w:trPr>
          <w:trHeight w:val="437"/>
        </w:trPr>
        <w:tc>
          <w:tcPr>
            <w:tcW w:w="4752" w:type="dxa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14:paraId="51537464" w14:textId="77777777" w:rsidR="003F1E29" w:rsidRPr="00270649" w:rsidRDefault="003F1E29" w:rsidP="00BE6528">
            <w:pPr>
              <w:spacing w:line="276" w:lineRule="auto"/>
              <w:ind w:right="-126"/>
              <w:jc w:val="both"/>
              <w:rPr>
                <w:sz w:val="24"/>
                <w:szCs w:val="24"/>
                <w:lang w:val="pt-BR"/>
              </w:rPr>
            </w:pPr>
          </w:p>
        </w:tc>
        <w:tc>
          <w:tcPr>
            <w:tcW w:w="4887" w:type="dxa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14:paraId="09A50470" w14:textId="77777777" w:rsidR="003F1E29" w:rsidRPr="00270649" w:rsidRDefault="003F1E29" w:rsidP="00BE6528">
            <w:pPr>
              <w:spacing w:line="276" w:lineRule="auto"/>
              <w:ind w:right="-426"/>
              <w:jc w:val="both"/>
              <w:rPr>
                <w:sz w:val="24"/>
                <w:szCs w:val="24"/>
                <w:lang w:val="pt-BR"/>
              </w:rPr>
            </w:pPr>
          </w:p>
        </w:tc>
      </w:tr>
    </w:tbl>
    <w:p w14:paraId="7E99375D" w14:textId="35D262A8" w:rsidR="00C0319B" w:rsidRPr="00270649" w:rsidRDefault="00C0319B" w:rsidP="00EB0476">
      <w:pPr>
        <w:spacing w:line="288" w:lineRule="auto"/>
        <w:ind w:right="-426"/>
        <w:jc w:val="both"/>
        <w:rPr>
          <w:sz w:val="8"/>
          <w:szCs w:val="8"/>
          <w:u w:val="single"/>
          <w:lang w:val="pt-BR"/>
        </w:rPr>
      </w:pPr>
    </w:p>
    <w:p w14:paraId="1D763E54" w14:textId="77777777" w:rsidR="003F1E29" w:rsidRPr="00270649" w:rsidRDefault="003F1E29" w:rsidP="003F1E29">
      <w:pPr>
        <w:spacing w:line="288" w:lineRule="auto"/>
        <w:ind w:right="-426"/>
        <w:jc w:val="both"/>
        <w:rPr>
          <w:b/>
          <w:bCs/>
          <w:sz w:val="16"/>
          <w:szCs w:val="16"/>
          <w:u w:val="single"/>
          <w:lang w:val="pt-BR"/>
        </w:rPr>
      </w:pPr>
    </w:p>
    <w:p w14:paraId="5C7D3ECF" w14:textId="7087D03C" w:rsidR="003F1E29" w:rsidRPr="00270649" w:rsidRDefault="00EB0476" w:rsidP="003F1E29">
      <w:pPr>
        <w:spacing w:line="288" w:lineRule="auto"/>
        <w:ind w:right="-426"/>
        <w:jc w:val="both"/>
        <w:rPr>
          <w:lang w:val="pt-BR"/>
        </w:rPr>
      </w:pPr>
      <w:r w:rsidRPr="00270649">
        <w:rPr>
          <w:b/>
          <w:bCs/>
          <w:u w:val="single"/>
          <w:lang w:val="pt-BR"/>
        </w:rPr>
        <w:t xml:space="preserve">Câu </w:t>
      </w:r>
      <w:r w:rsidR="003F1E29" w:rsidRPr="00270649">
        <w:rPr>
          <w:b/>
          <w:bCs/>
          <w:u w:val="single"/>
          <w:lang w:val="pt-BR"/>
        </w:rPr>
        <w:t>9</w:t>
      </w:r>
      <w:r w:rsidR="003F1E29" w:rsidRPr="00270649">
        <w:rPr>
          <w:lang w:val="pt-BR"/>
        </w:rPr>
        <w:t xml:space="preserve"> </w:t>
      </w:r>
      <w:r w:rsidR="003F1E29" w:rsidRPr="00270649">
        <w:rPr>
          <w:lang w:val="es-ES"/>
        </w:rPr>
        <w:t>(</w:t>
      </w:r>
      <w:r w:rsidR="00612F21" w:rsidRPr="00270649">
        <w:rPr>
          <w:lang w:val="es-ES"/>
        </w:rPr>
        <w:t>0,75</w:t>
      </w:r>
      <w:r w:rsidR="003F1E29" w:rsidRPr="00270649">
        <w:rPr>
          <w:lang w:val="es-ES"/>
        </w:rPr>
        <w:t>đ):</w:t>
      </w:r>
      <w:r w:rsidRPr="00270649">
        <w:rPr>
          <w:lang w:val="pt-BR"/>
        </w:rPr>
        <w:t xml:space="preserve"> </w:t>
      </w:r>
      <w:r w:rsidR="003F1E29" w:rsidRPr="00270649">
        <w:rPr>
          <w:lang w:val="pt-BR"/>
        </w:rPr>
        <w:t>Tìm y :        y</w:t>
      </w:r>
      <w:r w:rsidR="003F1E29" w:rsidRPr="00270649">
        <w:rPr>
          <w:lang w:val="nl-NL"/>
        </w:rPr>
        <w:t xml:space="preserve"> : 3,75 = 13,25 + 1,75</w:t>
      </w:r>
    </w:p>
    <w:p w14:paraId="4BDF7F30" w14:textId="77777777" w:rsidR="003F1E29" w:rsidRPr="00270649" w:rsidRDefault="003F1E29" w:rsidP="003F1E29">
      <w:pPr>
        <w:spacing w:line="288" w:lineRule="auto"/>
        <w:ind w:right="-426"/>
        <w:jc w:val="both"/>
        <w:rPr>
          <w:sz w:val="16"/>
          <w:szCs w:val="16"/>
          <w:lang w:val="pt-BR"/>
        </w:rPr>
      </w:pPr>
    </w:p>
    <w:p w14:paraId="581F352B" w14:textId="77777777" w:rsidR="003F1E29" w:rsidRPr="00270649" w:rsidRDefault="003F1E29" w:rsidP="003F1E29">
      <w:pPr>
        <w:spacing w:line="288" w:lineRule="auto"/>
        <w:ind w:firstLine="720"/>
        <w:jc w:val="both"/>
        <w:rPr>
          <w:sz w:val="8"/>
          <w:szCs w:val="8"/>
          <w:lang w:val="pt-BR"/>
        </w:rPr>
      </w:pP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270649" w:rsidRPr="00270649" w14:paraId="16C15B90" w14:textId="77777777" w:rsidTr="003F4534">
        <w:trPr>
          <w:trHeight w:val="397"/>
        </w:trPr>
        <w:tc>
          <w:tcPr>
            <w:tcW w:w="9571" w:type="dxa"/>
          </w:tcPr>
          <w:p w14:paraId="40479F91" w14:textId="77777777" w:rsidR="003F1E29" w:rsidRPr="00270649" w:rsidRDefault="003F1E29" w:rsidP="003F4534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13950D9D" w14:textId="77777777" w:rsidTr="003F4534">
        <w:trPr>
          <w:trHeight w:val="397"/>
        </w:trPr>
        <w:tc>
          <w:tcPr>
            <w:tcW w:w="9571" w:type="dxa"/>
          </w:tcPr>
          <w:p w14:paraId="12E26DA5" w14:textId="77777777" w:rsidR="003F1E29" w:rsidRPr="00270649" w:rsidRDefault="003F1E29" w:rsidP="003F4534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76D04B63" w14:textId="77777777" w:rsidTr="003F4534">
        <w:trPr>
          <w:trHeight w:val="397"/>
        </w:trPr>
        <w:tc>
          <w:tcPr>
            <w:tcW w:w="9571" w:type="dxa"/>
          </w:tcPr>
          <w:p w14:paraId="5837FC20" w14:textId="77777777" w:rsidR="003F1E29" w:rsidRPr="00270649" w:rsidRDefault="003F1E29" w:rsidP="003F4534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</w:tbl>
    <w:p w14:paraId="35D125D0" w14:textId="77777777" w:rsidR="003F1E29" w:rsidRPr="00270649" w:rsidRDefault="003F1E29" w:rsidP="000A4FAA">
      <w:pPr>
        <w:tabs>
          <w:tab w:val="left" w:leader="dot" w:pos="3240"/>
        </w:tabs>
        <w:jc w:val="both"/>
        <w:rPr>
          <w:b/>
          <w:bCs/>
          <w:u w:val="single"/>
          <w:lang w:val="pt-BR"/>
        </w:rPr>
      </w:pPr>
    </w:p>
    <w:p w14:paraId="5EDF61F9" w14:textId="77777777" w:rsidR="00B87295" w:rsidRPr="00270649" w:rsidRDefault="00DD09CB" w:rsidP="00B87295">
      <w:pPr>
        <w:spacing w:line="264" w:lineRule="auto"/>
        <w:ind w:right="141"/>
        <w:jc w:val="both"/>
      </w:pPr>
      <w:r w:rsidRPr="00270649">
        <w:rPr>
          <w:b/>
          <w:bCs/>
          <w:u w:val="single"/>
          <w:lang w:val="pt-BR"/>
        </w:rPr>
        <w:t xml:space="preserve">Câu </w:t>
      </w:r>
      <w:r w:rsidR="00B212FD" w:rsidRPr="00270649">
        <w:rPr>
          <w:b/>
          <w:bCs/>
          <w:u w:val="single"/>
          <w:lang w:val="pt-BR"/>
        </w:rPr>
        <w:t>1</w:t>
      </w:r>
      <w:r w:rsidR="003F1E29" w:rsidRPr="00270649">
        <w:rPr>
          <w:b/>
          <w:bCs/>
          <w:u w:val="single"/>
          <w:lang w:val="pt-BR"/>
        </w:rPr>
        <w:t>0</w:t>
      </w:r>
      <w:r w:rsidR="005B3E83" w:rsidRPr="00270649">
        <w:rPr>
          <w:lang w:val="pt-BR"/>
        </w:rPr>
        <w:t xml:space="preserve"> (2đ):</w:t>
      </w:r>
      <w:r w:rsidRPr="00270649">
        <w:rPr>
          <w:lang w:val="pt-BR"/>
        </w:rPr>
        <w:t xml:space="preserve"> </w:t>
      </w:r>
      <w:r w:rsidR="00B87295" w:rsidRPr="00270649">
        <w:rPr>
          <w:lang w:val="pt-BR"/>
        </w:rPr>
        <w:t xml:space="preserve">). </w:t>
      </w:r>
      <w:r w:rsidR="00B87295" w:rsidRPr="00270649">
        <w:t xml:space="preserve">Một thửa ruộng dạng hình thang có độ dài đáy lớn là 37,6m, đáy bé bằng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  <w:r w:rsidR="00B87295" w:rsidRPr="00270649">
        <w:t xml:space="preserve"> đáy lớn, chiều cao là 24m.</w:t>
      </w:r>
    </w:p>
    <w:p w14:paraId="3ABE8784" w14:textId="77777777" w:rsidR="00B87295" w:rsidRPr="00270649" w:rsidRDefault="00B87295" w:rsidP="00B87295">
      <w:pPr>
        <w:spacing w:line="264" w:lineRule="auto"/>
      </w:pPr>
      <w:r w:rsidRPr="00270649">
        <w:t xml:space="preserve">a. Tính diện tích thửa ruộng đó. </w:t>
      </w:r>
    </w:p>
    <w:p w14:paraId="3A61A8AC" w14:textId="77777777" w:rsidR="00B87295" w:rsidRPr="00270649" w:rsidRDefault="00B87295" w:rsidP="00B87295">
      <w:pPr>
        <w:spacing w:line="264" w:lineRule="auto"/>
      </w:pPr>
      <w:r w:rsidRPr="00270649">
        <w:t>b. Cả thửa ruộng đó thu hoạch được bao nhiêu tạ thóc? Biết cứ 100m</w:t>
      </w:r>
      <w:r w:rsidRPr="00270649">
        <w:rPr>
          <w:vertAlign w:val="superscript"/>
        </w:rPr>
        <w:t>2</w:t>
      </w:r>
      <w:r w:rsidRPr="00270649">
        <w:t xml:space="preserve"> thu hoạch được 60 kg thóc. </w:t>
      </w:r>
    </w:p>
    <w:p w14:paraId="3884B783" w14:textId="5D31E9B3" w:rsidR="00C4597A" w:rsidRPr="00270649" w:rsidRDefault="00C4597A" w:rsidP="000A4FAA">
      <w:pPr>
        <w:tabs>
          <w:tab w:val="left" w:leader="dot" w:pos="3240"/>
        </w:tabs>
        <w:jc w:val="both"/>
        <w:rPr>
          <w:lang w:val="pt-BR"/>
        </w:rPr>
      </w:pPr>
    </w:p>
    <w:p w14:paraId="5680F322" w14:textId="77777777" w:rsidR="007B291A" w:rsidRPr="00270649" w:rsidRDefault="007B291A" w:rsidP="007B291A">
      <w:pPr>
        <w:spacing w:line="288" w:lineRule="auto"/>
        <w:ind w:firstLine="720"/>
        <w:jc w:val="both"/>
        <w:rPr>
          <w:sz w:val="24"/>
          <w:szCs w:val="24"/>
          <w:lang w:val="pt-BR"/>
        </w:rPr>
      </w:pPr>
    </w:p>
    <w:tbl>
      <w:tblPr>
        <w:tblStyle w:val="TableGrid"/>
        <w:tblW w:w="9639" w:type="dxa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270649" w:rsidRPr="00270649" w14:paraId="04FD0C0E" w14:textId="77777777" w:rsidTr="005B3E83">
        <w:trPr>
          <w:trHeight w:val="397"/>
        </w:trPr>
        <w:tc>
          <w:tcPr>
            <w:tcW w:w="9639" w:type="dxa"/>
          </w:tcPr>
          <w:p w14:paraId="2BFC3153" w14:textId="77777777" w:rsidR="00660234" w:rsidRPr="00270649" w:rsidRDefault="00660234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53DEBC44" w14:textId="77777777" w:rsidTr="005B3E83">
        <w:trPr>
          <w:trHeight w:val="397"/>
        </w:trPr>
        <w:tc>
          <w:tcPr>
            <w:tcW w:w="9639" w:type="dxa"/>
          </w:tcPr>
          <w:p w14:paraId="7AC432D3" w14:textId="77777777" w:rsidR="00660234" w:rsidRPr="00270649" w:rsidRDefault="00660234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6E3C520F" w14:textId="77777777" w:rsidTr="005B3E83">
        <w:trPr>
          <w:trHeight w:val="397"/>
        </w:trPr>
        <w:tc>
          <w:tcPr>
            <w:tcW w:w="9639" w:type="dxa"/>
          </w:tcPr>
          <w:p w14:paraId="22E96109" w14:textId="77777777" w:rsidR="00660234" w:rsidRPr="00270649" w:rsidRDefault="00660234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76A560C6" w14:textId="77777777" w:rsidTr="005B3E83">
        <w:trPr>
          <w:trHeight w:val="397"/>
        </w:trPr>
        <w:tc>
          <w:tcPr>
            <w:tcW w:w="9639" w:type="dxa"/>
          </w:tcPr>
          <w:p w14:paraId="1B2507B5" w14:textId="77777777" w:rsidR="00660234" w:rsidRPr="00270649" w:rsidRDefault="00660234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2E9C287B" w14:textId="77777777" w:rsidTr="005B3E83">
        <w:trPr>
          <w:trHeight w:val="397"/>
        </w:trPr>
        <w:tc>
          <w:tcPr>
            <w:tcW w:w="9639" w:type="dxa"/>
          </w:tcPr>
          <w:p w14:paraId="417E8AB5" w14:textId="77777777" w:rsidR="00660234" w:rsidRPr="00270649" w:rsidRDefault="00660234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547C9469" w14:textId="77777777" w:rsidTr="005B3E83">
        <w:trPr>
          <w:trHeight w:val="397"/>
        </w:trPr>
        <w:tc>
          <w:tcPr>
            <w:tcW w:w="9639" w:type="dxa"/>
          </w:tcPr>
          <w:p w14:paraId="37C9D1A6" w14:textId="77777777" w:rsidR="00660234" w:rsidRPr="00270649" w:rsidRDefault="00660234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6FF1B142" w14:textId="77777777" w:rsidTr="005B3E83">
        <w:trPr>
          <w:trHeight w:val="397"/>
        </w:trPr>
        <w:tc>
          <w:tcPr>
            <w:tcW w:w="9639" w:type="dxa"/>
          </w:tcPr>
          <w:p w14:paraId="4A566872" w14:textId="77777777" w:rsidR="00660234" w:rsidRPr="00270649" w:rsidRDefault="00660234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70649" w:rsidRPr="00270649" w14:paraId="3529D514" w14:textId="77777777" w:rsidTr="005B3E83">
        <w:trPr>
          <w:trHeight w:val="397"/>
        </w:trPr>
        <w:tc>
          <w:tcPr>
            <w:tcW w:w="9639" w:type="dxa"/>
          </w:tcPr>
          <w:p w14:paraId="29838248" w14:textId="77777777" w:rsidR="000A4FAA" w:rsidRPr="00270649" w:rsidRDefault="000A4FAA" w:rsidP="00F800DE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</w:tbl>
    <w:p w14:paraId="33FE2A98" w14:textId="77777777" w:rsidR="00620873" w:rsidRPr="00270649" w:rsidRDefault="00620873" w:rsidP="00F800DE">
      <w:pPr>
        <w:spacing w:line="360" w:lineRule="auto"/>
        <w:rPr>
          <w:sz w:val="10"/>
          <w:szCs w:val="10"/>
          <w:u w:val="single"/>
          <w:lang w:val="pt-BR"/>
        </w:rPr>
      </w:pPr>
    </w:p>
    <w:p w14:paraId="45DCDE97" w14:textId="4D6B7D17" w:rsidR="00B87295" w:rsidRPr="00270649" w:rsidRDefault="00620873" w:rsidP="00B87295">
      <w:pPr>
        <w:jc w:val="both"/>
        <w:rPr>
          <w:lang w:val="pt-BR"/>
        </w:rPr>
      </w:pPr>
      <w:r w:rsidRPr="00270649">
        <w:rPr>
          <w:b/>
          <w:bCs/>
          <w:u w:val="single"/>
          <w:lang w:val="pt-BR"/>
        </w:rPr>
        <w:t xml:space="preserve">Câu </w:t>
      </w:r>
      <w:r w:rsidR="00B212FD" w:rsidRPr="00270649">
        <w:rPr>
          <w:b/>
          <w:bCs/>
          <w:u w:val="single"/>
          <w:lang w:val="pt-BR"/>
        </w:rPr>
        <w:t>1</w:t>
      </w:r>
      <w:r w:rsidR="003F1E29" w:rsidRPr="00270649">
        <w:rPr>
          <w:b/>
          <w:bCs/>
          <w:u w:val="single"/>
          <w:lang w:val="pt-BR"/>
        </w:rPr>
        <w:t>1</w:t>
      </w:r>
      <w:r w:rsidR="005B3E83" w:rsidRPr="00270649">
        <w:rPr>
          <w:lang w:val="pt-BR"/>
        </w:rPr>
        <w:t xml:space="preserve"> (</w:t>
      </w:r>
      <w:r w:rsidR="00B87295" w:rsidRPr="00270649">
        <w:rPr>
          <w:lang w:val="pt-BR"/>
        </w:rPr>
        <w:t>1</w:t>
      </w:r>
      <w:r w:rsidR="005B3E83" w:rsidRPr="00270649">
        <w:rPr>
          <w:lang w:val="pt-BR"/>
        </w:rPr>
        <w:t xml:space="preserve">đ): </w:t>
      </w:r>
      <w:r w:rsidR="00B87295" w:rsidRPr="00270649">
        <w:rPr>
          <w:lang w:val="pt-BR"/>
        </w:rPr>
        <w:t xml:space="preserve">a) </w:t>
      </w:r>
      <w:r w:rsidR="000542E1" w:rsidRPr="00270649">
        <w:rPr>
          <w:lang w:val="pt-BR"/>
        </w:rPr>
        <w:t xml:space="preserve">Tính bằng cách hợp lí: </w:t>
      </w:r>
      <w:r w:rsidR="00CF4DC4" w:rsidRPr="00270649">
        <w:rPr>
          <w:lang w:val="pt-BR"/>
        </w:rPr>
        <w:t xml:space="preserve"> </w:t>
      </w:r>
      <w:r w:rsidR="00F92276" w:rsidRPr="00270649">
        <w:rPr>
          <w:lang w:val="pt-BR"/>
        </w:rPr>
        <w:t xml:space="preserve">  </w:t>
      </w:r>
      <w:r w:rsidR="00B87295" w:rsidRPr="00270649">
        <w:rPr>
          <w:position w:val="-24"/>
          <w:lang w:val="pt-BR"/>
        </w:rPr>
        <w:object w:dxaOrig="240" w:dyaOrig="620" w14:anchorId="1726A0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45pt" o:ole="">
            <v:imagedata r:id="rId11" o:title=""/>
          </v:shape>
          <o:OLEObject Type="Embed" ProgID="Equation.DSMT4" ShapeID="_x0000_i1025" DrawAspect="Content" ObjectID="_1796645354" r:id="rId12"/>
        </w:object>
      </w:r>
      <w:r w:rsidR="00B87295" w:rsidRPr="00270649">
        <w:rPr>
          <w:lang w:val="pt-BR"/>
        </w:rPr>
        <w:t xml:space="preserve">: 0,5 - </w:t>
      </w:r>
      <w:r w:rsidR="00B87295" w:rsidRPr="00270649">
        <w:rPr>
          <w:position w:val="-24"/>
          <w:lang w:val="pt-BR"/>
        </w:rPr>
        <w:object w:dxaOrig="240" w:dyaOrig="620" w14:anchorId="3FF32D04">
          <v:shape id="_x0000_i1026" type="#_x0000_t75" style="width:12pt;height:31.45pt" o:ole="">
            <v:imagedata r:id="rId13" o:title=""/>
          </v:shape>
          <o:OLEObject Type="Embed" ProgID="Equation.DSMT4" ShapeID="_x0000_i1026" DrawAspect="Content" ObjectID="_1796645355" r:id="rId14"/>
        </w:object>
      </w:r>
      <w:r w:rsidR="00B87295" w:rsidRPr="00270649">
        <w:rPr>
          <w:lang w:val="pt-BR"/>
        </w:rPr>
        <w:t xml:space="preserve">: 0,25 + </w:t>
      </w:r>
      <w:r w:rsidR="00B87295" w:rsidRPr="00270649">
        <w:rPr>
          <w:position w:val="-24"/>
          <w:lang w:val="pt-BR"/>
        </w:rPr>
        <w:object w:dxaOrig="220" w:dyaOrig="620" w14:anchorId="6F12BECD">
          <v:shape id="_x0000_i1027" type="#_x0000_t75" style="width:11.3pt;height:31.45pt" o:ole="">
            <v:imagedata r:id="rId15" o:title=""/>
          </v:shape>
          <o:OLEObject Type="Embed" ProgID="Equation.DSMT4" ShapeID="_x0000_i1027" DrawAspect="Content" ObjectID="_1796645356" r:id="rId16"/>
        </w:object>
      </w:r>
      <w:r w:rsidR="00B87295" w:rsidRPr="00270649">
        <w:rPr>
          <w:lang w:val="pt-BR"/>
        </w:rPr>
        <w:t xml:space="preserve">: 0,125 - </w:t>
      </w:r>
      <w:r w:rsidR="00B87295" w:rsidRPr="00270649">
        <w:rPr>
          <w:position w:val="-24"/>
          <w:lang w:val="pt-BR"/>
        </w:rPr>
        <w:object w:dxaOrig="320" w:dyaOrig="620" w14:anchorId="3D2EC232">
          <v:shape id="_x0000_i1028" type="#_x0000_t75" style="width:16.45pt;height:31.45pt" o:ole="">
            <v:imagedata r:id="rId17" o:title=""/>
          </v:shape>
          <o:OLEObject Type="Embed" ProgID="Equation.DSMT4" ShapeID="_x0000_i1028" DrawAspect="Content" ObjectID="_1796645357" r:id="rId18"/>
        </w:object>
      </w:r>
      <w:r w:rsidR="00B87295" w:rsidRPr="00270649">
        <w:rPr>
          <w:lang w:val="pt-BR"/>
        </w:rPr>
        <w:t>: 0,1</w:t>
      </w:r>
    </w:p>
    <w:p w14:paraId="0D8EB29A" w14:textId="1C7E9020" w:rsidR="000542E1" w:rsidRPr="00270649" w:rsidRDefault="000542E1" w:rsidP="00B87295">
      <w:pPr>
        <w:spacing w:line="312" w:lineRule="auto"/>
        <w:rPr>
          <w:sz w:val="12"/>
          <w:szCs w:val="12"/>
          <w:lang w:val="pt-BR"/>
        </w:rPr>
      </w:pPr>
    </w:p>
    <w:tbl>
      <w:tblPr>
        <w:tblStyle w:val="TableGrid"/>
        <w:tblW w:w="9640" w:type="dxa"/>
        <w:tblInd w:w="-34" w:type="dxa"/>
        <w:tblBorders>
          <w:top w:val="dotted" w:sz="4" w:space="0" w:color="auto"/>
          <w:left w:val="none" w:sz="0" w:space="0" w:color="auto"/>
          <w:bottom w:val="none" w:sz="0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640"/>
      </w:tblGrid>
      <w:tr w:rsidR="00270649" w:rsidRPr="00270649" w14:paraId="11510279" w14:textId="77777777" w:rsidTr="00FD1F32">
        <w:trPr>
          <w:trHeight w:val="113"/>
        </w:trPr>
        <w:tc>
          <w:tcPr>
            <w:tcW w:w="9640" w:type="dxa"/>
          </w:tcPr>
          <w:p w14:paraId="36666582" w14:textId="77777777" w:rsidR="000542E1" w:rsidRPr="00270649" w:rsidRDefault="000542E1" w:rsidP="00F800DE">
            <w:pPr>
              <w:spacing w:line="360" w:lineRule="auto"/>
              <w:rPr>
                <w:sz w:val="26"/>
                <w:szCs w:val="26"/>
                <w:lang w:val="pt-BR"/>
              </w:rPr>
            </w:pPr>
          </w:p>
        </w:tc>
      </w:tr>
      <w:tr w:rsidR="00270649" w:rsidRPr="00270649" w14:paraId="6E680278" w14:textId="77777777" w:rsidTr="00FD1F32">
        <w:trPr>
          <w:trHeight w:val="113"/>
        </w:trPr>
        <w:tc>
          <w:tcPr>
            <w:tcW w:w="9640" w:type="dxa"/>
          </w:tcPr>
          <w:p w14:paraId="6BD8920E" w14:textId="77777777" w:rsidR="000542E1" w:rsidRPr="00270649" w:rsidRDefault="000542E1" w:rsidP="00F800DE">
            <w:pPr>
              <w:spacing w:line="360" w:lineRule="auto"/>
              <w:rPr>
                <w:sz w:val="26"/>
                <w:szCs w:val="26"/>
                <w:lang w:val="pt-BR"/>
              </w:rPr>
            </w:pPr>
          </w:p>
        </w:tc>
      </w:tr>
      <w:tr w:rsidR="00270649" w:rsidRPr="00270649" w14:paraId="016597D1" w14:textId="77777777" w:rsidTr="00FD1F32">
        <w:trPr>
          <w:trHeight w:val="113"/>
        </w:trPr>
        <w:tc>
          <w:tcPr>
            <w:tcW w:w="9640" w:type="dxa"/>
          </w:tcPr>
          <w:p w14:paraId="27339847" w14:textId="77777777" w:rsidR="000542E1" w:rsidRPr="00270649" w:rsidRDefault="000542E1" w:rsidP="00F800DE">
            <w:pPr>
              <w:spacing w:line="360" w:lineRule="auto"/>
              <w:rPr>
                <w:sz w:val="26"/>
                <w:szCs w:val="26"/>
                <w:lang w:val="pt-BR"/>
              </w:rPr>
            </w:pPr>
          </w:p>
        </w:tc>
      </w:tr>
      <w:tr w:rsidR="00270649" w:rsidRPr="00270649" w14:paraId="422E2296" w14:textId="77777777" w:rsidTr="00FD1F32">
        <w:trPr>
          <w:trHeight w:val="113"/>
        </w:trPr>
        <w:tc>
          <w:tcPr>
            <w:tcW w:w="9640" w:type="dxa"/>
          </w:tcPr>
          <w:p w14:paraId="317DCCFF" w14:textId="77777777" w:rsidR="00C4597A" w:rsidRPr="00270649" w:rsidRDefault="00C4597A" w:rsidP="00F800DE">
            <w:pPr>
              <w:spacing w:line="360" w:lineRule="auto"/>
              <w:rPr>
                <w:sz w:val="26"/>
                <w:szCs w:val="26"/>
                <w:lang w:val="pt-BR"/>
              </w:rPr>
            </w:pPr>
          </w:p>
        </w:tc>
      </w:tr>
      <w:tr w:rsidR="00270649" w:rsidRPr="00270649" w14:paraId="4543950A" w14:textId="77777777" w:rsidTr="00FD1F32">
        <w:trPr>
          <w:trHeight w:val="113"/>
        </w:trPr>
        <w:tc>
          <w:tcPr>
            <w:tcW w:w="9640" w:type="dxa"/>
          </w:tcPr>
          <w:p w14:paraId="22C13558" w14:textId="63F498DD" w:rsidR="00895B35" w:rsidRPr="00270649" w:rsidRDefault="00C84973" w:rsidP="00F800DE">
            <w:pPr>
              <w:spacing w:line="360" w:lineRule="auto"/>
              <w:rPr>
                <w:sz w:val="8"/>
                <w:szCs w:val="8"/>
                <w:lang w:val="pt-BR"/>
              </w:rPr>
            </w:pPr>
            <w:r w:rsidRPr="00270649">
              <w:rPr>
                <w:noProof/>
                <w:sz w:val="8"/>
                <w:szCs w:val="8"/>
              </w:rPr>
              <w:object w:dxaOrig="1440" w:dyaOrig="1440" w14:anchorId="46F92E39">
                <v:shape id="_x0000_s1046" type="#_x0000_t75" style="position:absolute;margin-left:433.8pt;margin-top:682.95pt;width:75.35pt;height:76.9pt;z-index:251714560;mso-position-horizontal-relative:text;mso-position-vertical-relative:text">
                  <v:imagedata r:id="rId19" o:title=""/>
                </v:shape>
                <o:OLEObject Type="Embed" ProgID="PBrush" ShapeID="_x0000_s1046" DrawAspect="Content" ObjectID="_1796645362" r:id="rId20"/>
              </w:object>
            </w:r>
            <w:r w:rsidRPr="00270649">
              <w:rPr>
                <w:noProof/>
                <w:sz w:val="8"/>
                <w:szCs w:val="8"/>
              </w:rPr>
              <w:object w:dxaOrig="1440" w:dyaOrig="1440" w14:anchorId="46F92E39">
                <v:shape id="_x0000_s1045" type="#_x0000_t75" style="position:absolute;margin-left:433.8pt;margin-top:682.95pt;width:75.35pt;height:76.9pt;z-index:251713536;mso-position-horizontal-relative:text;mso-position-vertical-relative:text">
                  <v:imagedata r:id="rId19" o:title=""/>
                </v:shape>
                <o:OLEObject Type="Embed" ProgID="PBrush" ShapeID="_x0000_s1045" DrawAspect="Content" ObjectID="_1796645363" r:id="rId21"/>
              </w:object>
            </w:r>
          </w:p>
          <w:p w14:paraId="2DBCA3E5" w14:textId="2519644C" w:rsidR="00B87295" w:rsidRPr="00270649" w:rsidRDefault="00B87295" w:rsidP="00B87295">
            <w:pPr>
              <w:spacing w:before="120" w:line="276" w:lineRule="auto"/>
              <w:jc w:val="both"/>
              <w:rPr>
                <w:lang w:val="fr-CA"/>
              </w:rPr>
            </w:pPr>
            <w:r w:rsidRPr="0027064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5B55BCF1" wp14:editId="053137CF">
                      <wp:simplePos x="0" y="0"/>
                      <wp:positionH relativeFrom="column">
                        <wp:posOffset>5590350</wp:posOffset>
                      </wp:positionH>
                      <wp:positionV relativeFrom="paragraph">
                        <wp:posOffset>170180</wp:posOffset>
                      </wp:positionV>
                      <wp:extent cx="102870" cy="822960"/>
                      <wp:effectExtent l="0" t="0" r="11430" b="15240"/>
                      <wp:wrapNone/>
                      <wp:docPr id="30" name="Right Brac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02870" cy="822960"/>
                              </a:xfrm>
                              <a:prstGeom prst="rightBrace">
                                <a:avLst>
                                  <a:gd name="adj1" fmla="val 92593"/>
                                  <a:gd name="adj2" fmla="val 50000"/>
                                </a:avLst>
                              </a:prstGeom>
                              <a:ln>
                                <a:headEnd/>
                                <a:tailEnd/>
                              </a:ln>
                              <a:extLst/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2B9891C8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30" o:spid="_x0000_s1026" type="#_x0000_t88" style="position:absolute;margin-left:440.2pt;margin-top:13.4pt;width:8.1pt;height:64.8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" adj="2500" strokecolor="#bc4542 [3045]"/>
                  </w:pict>
                </mc:Fallback>
              </mc:AlternateContent>
            </w:r>
            <w:r w:rsidR="00C84973" w:rsidRPr="00270649">
              <w:rPr>
                <w:noProof/>
                <w:sz w:val="8"/>
                <w:szCs w:val="8"/>
              </w:rPr>
              <w:object w:dxaOrig="1440" w:dyaOrig="1440" w14:anchorId="46F92E39">
                <v:shape id="_x0000_s1047" type="#_x0000_t75" style="position:absolute;left:0;text-align:left;margin-left:365.55pt;margin-top:7.9pt;width:75.35pt;height:76.9pt;z-index:251715584;mso-position-horizontal-relative:text;mso-position-vertical-relative:text">
                  <v:imagedata r:id="rId19" o:title=""/>
                </v:shape>
                <o:OLEObject Type="Embed" ProgID="PBrush" ShapeID="_x0000_s1047" DrawAspect="Content" ObjectID="_1796645364" r:id="rId22"/>
              </w:object>
            </w:r>
            <w:r w:rsidRPr="00270649">
              <w:rPr>
                <w:bCs/>
                <w:lang w:val="pt-BR"/>
              </w:rPr>
              <w:t>b)</w:t>
            </w:r>
            <w:r w:rsidR="000A4FAA" w:rsidRPr="00270649">
              <w:rPr>
                <w:lang w:val="pt-BR"/>
              </w:rPr>
              <w:t xml:space="preserve"> </w:t>
            </w:r>
            <w:r w:rsidRPr="00270649">
              <w:rPr>
                <w:lang w:val="fr-CA"/>
              </w:rPr>
              <w:t xml:space="preserve">Một bạn học sinh cần trang trí một tấm bìa hình vuông có </w:t>
            </w:r>
          </w:p>
          <w:p w14:paraId="571EF8D6" w14:textId="5A298070" w:rsidR="00B87295" w:rsidRPr="00270649" w:rsidRDefault="00354741" w:rsidP="00B87295">
            <w:pPr>
              <w:spacing w:before="120" w:line="276" w:lineRule="auto"/>
              <w:jc w:val="both"/>
              <w:rPr>
                <w:lang w:val="fr-CA"/>
              </w:rPr>
            </w:pPr>
            <w:r w:rsidRPr="0027064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23B8AF63" wp14:editId="4C7631F2">
                      <wp:simplePos x="0" y="0"/>
                      <wp:positionH relativeFrom="column">
                        <wp:posOffset>5624195</wp:posOffset>
                      </wp:positionH>
                      <wp:positionV relativeFrom="paragraph">
                        <wp:posOffset>100775</wp:posOffset>
                      </wp:positionV>
                      <wp:extent cx="685800" cy="338455"/>
                      <wp:effectExtent l="0" t="0" r="0" b="4445"/>
                      <wp:wrapNone/>
                      <wp:docPr id="28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685800" cy="3384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2D1D30" w14:textId="77777777" w:rsidR="00B87295" w:rsidRDefault="00B87295" w:rsidP="00B87295">
                                  <w:r>
                                    <w:t>30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23B8AF63" id="Text Box 28" o:spid="_x0000_s1041" type="#_x0000_t202" style="position:absolute;left:0;text-align:left;margin-left:442.85pt;margin-top:7.95pt;width:54pt;height:26.6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" filled="f" stroked="f" strokeweight=".5pt">
                      <v:path arrowok="t"/>
                      <v:textbox>
                        <w:txbxContent>
                          <w:p w14:paraId="7F2D1D30" w14:textId="77777777" w:rsidR="00B87295" w:rsidRDefault="00B87295" w:rsidP="00B87295">
                            <w:r>
                              <w:t>30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7295" w:rsidRPr="00270649">
              <w:rPr>
                <w:lang w:val="fr-CA"/>
              </w:rPr>
              <w:t xml:space="preserve">cạnh 30cm (như hình vẽ). Tính diện tích phần đã tô màu của </w:t>
            </w:r>
          </w:p>
          <w:p w14:paraId="3B82731B" w14:textId="440035DB" w:rsidR="00B87295" w:rsidRPr="00270649" w:rsidRDefault="00B87295" w:rsidP="00B87295">
            <w:pPr>
              <w:spacing w:before="120" w:line="276" w:lineRule="auto"/>
              <w:jc w:val="both"/>
            </w:pPr>
            <w:r w:rsidRPr="00270649">
              <w:rPr>
                <w:lang w:val="fr-CA"/>
              </w:rPr>
              <w:t>tấm bìa đó.</w:t>
            </w:r>
          </w:p>
          <w:p w14:paraId="1686AF0C" w14:textId="727A4E93" w:rsidR="00B87295" w:rsidRPr="00270649" w:rsidRDefault="00B87295" w:rsidP="00B87295">
            <w:pPr>
              <w:spacing w:line="360" w:lineRule="auto"/>
              <w:jc w:val="both"/>
            </w:pPr>
            <w:r w:rsidRPr="00270649">
              <w:rPr>
                <w:lang w:val="fr-CA"/>
              </w:rPr>
              <w:t>- Diện tích phần đã tô màu của tấm bìa là ……..……... cm</w:t>
            </w:r>
            <w:r w:rsidRPr="00270649">
              <w:rPr>
                <w:vertAlign w:val="superscript"/>
                <w:lang w:val="fr-CA"/>
              </w:rPr>
              <w:t>2</w:t>
            </w:r>
            <w:r w:rsidRPr="00270649">
              <w:rPr>
                <w:lang w:val="fr-CA"/>
              </w:rPr>
              <w:t xml:space="preserve">. </w:t>
            </w:r>
          </w:p>
          <w:p w14:paraId="3ABDCC0D" w14:textId="5A7BD297" w:rsidR="000D0B50" w:rsidRPr="00270649" w:rsidRDefault="000D0B50" w:rsidP="00F800DE">
            <w:pPr>
              <w:spacing w:line="360" w:lineRule="auto"/>
              <w:rPr>
                <w:sz w:val="8"/>
                <w:szCs w:val="8"/>
                <w:lang w:val="pt-BR"/>
              </w:rPr>
            </w:pPr>
          </w:p>
          <w:p w14:paraId="10D0F780" w14:textId="4870DDEC" w:rsidR="000A4FAA" w:rsidRPr="00270649" w:rsidRDefault="000A4FAA" w:rsidP="00F800DE">
            <w:pPr>
              <w:spacing w:line="360" w:lineRule="auto"/>
              <w:rPr>
                <w:sz w:val="8"/>
                <w:szCs w:val="8"/>
                <w:lang w:val="pt-BR"/>
              </w:rPr>
            </w:pPr>
          </w:p>
          <w:p w14:paraId="762C7D6E" w14:textId="77777777" w:rsidR="005B3E83" w:rsidRPr="00270649" w:rsidRDefault="005B3E83" w:rsidP="00F800DE">
            <w:pPr>
              <w:spacing w:line="360" w:lineRule="auto"/>
              <w:rPr>
                <w:sz w:val="8"/>
                <w:szCs w:val="8"/>
                <w:lang w:val="pt-BR"/>
              </w:rPr>
            </w:pPr>
          </w:p>
          <w:p w14:paraId="69282C97" w14:textId="78860BD2" w:rsidR="000A4FAA" w:rsidRPr="00270649" w:rsidRDefault="000A4FAA" w:rsidP="00F800DE">
            <w:pPr>
              <w:spacing w:line="360" w:lineRule="auto"/>
              <w:rPr>
                <w:sz w:val="8"/>
                <w:szCs w:val="8"/>
                <w:lang w:val="pt-BR"/>
              </w:rPr>
            </w:pPr>
          </w:p>
        </w:tc>
      </w:tr>
    </w:tbl>
    <w:tbl>
      <w:tblPr>
        <w:tblW w:w="0" w:type="auto"/>
        <w:tblLook w:val="04A0" w:firstRow="1" w:lastRow="0" w:firstColumn="1" w:lastColumn="0" w:noHBand="0" w:noVBand="1"/>
      </w:tblPr>
      <w:tblGrid>
        <w:gridCol w:w="3118"/>
        <w:gridCol w:w="3118"/>
        <w:gridCol w:w="3119"/>
      </w:tblGrid>
      <w:tr w:rsidR="00270649" w:rsidRPr="00270649" w14:paraId="2CDE8C76" w14:textId="77777777" w:rsidTr="00C42E02">
        <w:tc>
          <w:tcPr>
            <w:tcW w:w="3190" w:type="dxa"/>
            <w:shd w:val="clear" w:color="auto" w:fill="auto"/>
          </w:tcPr>
          <w:p w14:paraId="4CB987F5" w14:textId="77777777" w:rsidR="00A06500" w:rsidRPr="00270649" w:rsidRDefault="00A06500" w:rsidP="00117DE0">
            <w:pPr>
              <w:spacing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>Ý KIẾN CỦA CMHS</w:t>
            </w:r>
          </w:p>
        </w:tc>
        <w:tc>
          <w:tcPr>
            <w:tcW w:w="3190" w:type="dxa"/>
            <w:shd w:val="clear" w:color="auto" w:fill="auto"/>
          </w:tcPr>
          <w:p w14:paraId="04A1AE5B" w14:textId="77777777" w:rsidR="00A06500" w:rsidRPr="00270649" w:rsidRDefault="00A06500" w:rsidP="00117DE0">
            <w:pPr>
              <w:spacing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>GV CHẤM LẦN 1</w:t>
            </w:r>
          </w:p>
        </w:tc>
        <w:tc>
          <w:tcPr>
            <w:tcW w:w="3191" w:type="dxa"/>
            <w:shd w:val="clear" w:color="auto" w:fill="auto"/>
          </w:tcPr>
          <w:p w14:paraId="49AA7F32" w14:textId="77777777" w:rsidR="00A06500" w:rsidRPr="00270649" w:rsidRDefault="00A06500" w:rsidP="00117DE0">
            <w:pPr>
              <w:spacing w:line="360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 xml:space="preserve">GV CHẤM LẦN </w:t>
            </w:r>
            <w:r w:rsidR="009E3744" w:rsidRPr="00270649">
              <w:rPr>
                <w:b/>
                <w:sz w:val="26"/>
                <w:szCs w:val="26"/>
                <w:lang w:val="pt-BR"/>
              </w:rPr>
              <w:t>2</w:t>
            </w:r>
          </w:p>
        </w:tc>
      </w:tr>
    </w:tbl>
    <w:p w14:paraId="70BF68E6" w14:textId="7B897E00" w:rsidR="00A06500" w:rsidRPr="00270649" w:rsidRDefault="00A06500" w:rsidP="00F800DE">
      <w:pPr>
        <w:rPr>
          <w:vanish/>
          <w:lang w:val="pt-BR"/>
        </w:rPr>
      </w:pPr>
    </w:p>
    <w:p w14:paraId="7A283E2E" w14:textId="77777777" w:rsidR="00EB0476" w:rsidRPr="00270649" w:rsidRDefault="00EB0476"/>
    <w:p w14:paraId="5ED47988" w14:textId="77777777" w:rsidR="00270649" w:rsidRDefault="00270649">
      <w:r>
        <w:br w:type="page"/>
      </w:r>
    </w:p>
    <w:tbl>
      <w:tblPr>
        <w:tblW w:w="9747" w:type="dxa"/>
        <w:tblLook w:val="04A0" w:firstRow="1" w:lastRow="0" w:firstColumn="1" w:lastColumn="0" w:noHBand="0" w:noVBand="1"/>
      </w:tblPr>
      <w:tblGrid>
        <w:gridCol w:w="2376"/>
        <w:gridCol w:w="7371"/>
      </w:tblGrid>
      <w:tr w:rsidR="00270649" w:rsidRPr="00270649" w14:paraId="075ECC69" w14:textId="77777777" w:rsidTr="00855E7D">
        <w:tc>
          <w:tcPr>
            <w:tcW w:w="2376" w:type="dxa"/>
            <w:shd w:val="clear" w:color="auto" w:fill="auto"/>
          </w:tcPr>
          <w:p w14:paraId="467DE64E" w14:textId="6BDB4348" w:rsidR="00BA5AA3" w:rsidRPr="00270649" w:rsidRDefault="00270649" w:rsidP="00F800DE">
            <w:pPr>
              <w:spacing w:line="440" w:lineRule="exact"/>
              <w:jc w:val="center"/>
              <w:rPr>
                <w:b/>
                <w:szCs w:val="26"/>
                <w:lang w:val="pt-BR"/>
              </w:rPr>
            </w:pPr>
            <w:r w:rsidRPr="00270649">
              <w:rPr>
                <w:noProof/>
              </w:rPr>
              <w:lastRenderedPageBreak/>
              <w:drawing>
                <wp:anchor distT="0" distB="0" distL="114300" distR="114300" simplePos="0" relativeHeight="251703296" behindDoc="0" locked="0" layoutInCell="1" allowOverlap="1" wp14:anchorId="24F9BD05" wp14:editId="202BE328">
                  <wp:simplePos x="0" y="0"/>
                  <wp:positionH relativeFrom="column">
                    <wp:posOffset>186327</wp:posOffset>
                  </wp:positionH>
                  <wp:positionV relativeFrom="paragraph">
                    <wp:posOffset>270329</wp:posOffset>
                  </wp:positionV>
                  <wp:extent cx="987435" cy="997527"/>
                  <wp:effectExtent l="0" t="0" r="3175" b="0"/>
                  <wp:wrapNone/>
                  <wp:docPr id="1952187263" name="Hình ảnh 1952187263" descr="A logo with a pen and boo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logo with a pen and book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7435" cy="997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C64AB" w:rsidRPr="00270649">
              <w:br w:type="page"/>
            </w:r>
            <w:r w:rsidR="000D0B50" w:rsidRPr="00270649">
              <w:br w:type="page"/>
            </w:r>
          </w:p>
        </w:tc>
        <w:tc>
          <w:tcPr>
            <w:tcW w:w="7371" w:type="dxa"/>
            <w:shd w:val="clear" w:color="auto" w:fill="auto"/>
          </w:tcPr>
          <w:p w14:paraId="57D33C6D" w14:textId="77777777" w:rsidR="00F149E9" w:rsidRPr="00270649" w:rsidRDefault="008949AC" w:rsidP="00F800DE">
            <w:pPr>
              <w:spacing w:line="440" w:lineRule="exact"/>
              <w:rPr>
                <w:b/>
                <w:sz w:val="12"/>
                <w:szCs w:val="12"/>
                <w:lang w:val="pt-BR"/>
              </w:rPr>
            </w:pPr>
            <w:r w:rsidRPr="00270649">
              <w:rPr>
                <w:b/>
                <w:sz w:val="12"/>
                <w:szCs w:val="12"/>
                <w:lang w:val="pt-BR"/>
              </w:rPr>
              <w:t xml:space="preserve">         </w:t>
            </w:r>
          </w:p>
          <w:p w14:paraId="2791CFC0" w14:textId="46DCE3EA" w:rsidR="00354741" w:rsidRDefault="00FA67D3" w:rsidP="00F800DE">
            <w:pPr>
              <w:spacing w:line="440" w:lineRule="exact"/>
              <w:rPr>
                <w:b/>
                <w:szCs w:val="26"/>
                <w:lang w:val="vi-VN"/>
              </w:rPr>
            </w:pPr>
            <w:r w:rsidRPr="00270649">
              <w:rPr>
                <w:b/>
                <w:szCs w:val="26"/>
                <w:lang w:val="vi-VN"/>
              </w:rPr>
              <w:t xml:space="preserve">       </w:t>
            </w:r>
          </w:p>
          <w:p w14:paraId="66F929DB" w14:textId="78979FD2" w:rsidR="00BA5AA3" w:rsidRPr="00270649" w:rsidRDefault="00FA67D3" w:rsidP="00F800DE">
            <w:pPr>
              <w:spacing w:line="440" w:lineRule="exact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Cs w:val="26"/>
                <w:lang w:val="vi-VN"/>
              </w:rPr>
              <w:t xml:space="preserve">  </w:t>
            </w:r>
            <w:r w:rsidR="00BA5AA3" w:rsidRPr="00270649">
              <w:rPr>
                <w:b/>
                <w:szCs w:val="26"/>
                <w:lang w:val="pt-BR"/>
              </w:rPr>
              <w:t>HƯỚNG DẪ</w:t>
            </w:r>
            <w:bookmarkStart w:id="0" w:name="_GoBack"/>
            <w:bookmarkEnd w:id="0"/>
            <w:r w:rsidR="00BA5AA3" w:rsidRPr="00270649">
              <w:rPr>
                <w:b/>
                <w:szCs w:val="26"/>
                <w:lang w:val="pt-BR"/>
              </w:rPr>
              <w:t xml:space="preserve">N CHẤM BÀI KTĐK </w:t>
            </w:r>
            <w:r w:rsidR="00BA5AA3" w:rsidRPr="00270649">
              <w:rPr>
                <w:b/>
                <w:sz w:val="26"/>
                <w:szCs w:val="26"/>
                <w:lang w:val="pt-BR"/>
              </w:rPr>
              <w:t xml:space="preserve">MÔN </w:t>
            </w:r>
            <w:r w:rsidR="00B11F61" w:rsidRPr="00270649">
              <w:rPr>
                <w:b/>
                <w:sz w:val="26"/>
                <w:szCs w:val="26"/>
                <w:lang w:val="pt-BR"/>
              </w:rPr>
              <w:t>TOÁN</w:t>
            </w:r>
            <w:r w:rsidR="00BA5AA3" w:rsidRPr="00270649">
              <w:rPr>
                <w:b/>
                <w:sz w:val="26"/>
                <w:szCs w:val="26"/>
                <w:lang w:val="pt-BR"/>
              </w:rPr>
              <w:t xml:space="preserve"> </w:t>
            </w:r>
            <w:r w:rsidR="003C25A6" w:rsidRPr="00270649">
              <w:rPr>
                <w:b/>
                <w:sz w:val="26"/>
                <w:szCs w:val="26"/>
                <w:lang w:val="pt-BR"/>
              </w:rPr>
              <w:t>5</w:t>
            </w:r>
          </w:p>
          <w:p w14:paraId="7FC7A97F" w14:textId="23A5072F" w:rsidR="00BA5AA3" w:rsidRPr="00270649" w:rsidRDefault="00BA5AA3" w:rsidP="00F800DE">
            <w:pPr>
              <w:spacing w:line="312" w:lineRule="auto"/>
              <w:jc w:val="center"/>
              <w:rPr>
                <w:b/>
                <w:bCs/>
                <w:u w:val="single"/>
                <w:lang w:val="pt-BR"/>
              </w:rPr>
            </w:pPr>
            <w:r w:rsidRPr="00270649">
              <w:rPr>
                <w:b/>
                <w:szCs w:val="26"/>
                <w:lang w:val="pt-BR"/>
              </w:rPr>
              <w:t>CUỐI KÌ I</w:t>
            </w:r>
            <w:r w:rsidRPr="00270649">
              <w:rPr>
                <w:b/>
                <w:sz w:val="26"/>
                <w:szCs w:val="26"/>
                <w:lang w:val="pt-BR"/>
              </w:rPr>
              <w:t xml:space="preserve"> NĂM HỌC </w:t>
            </w:r>
            <w:r w:rsidR="003D7B35" w:rsidRPr="00270649">
              <w:rPr>
                <w:b/>
                <w:sz w:val="26"/>
                <w:szCs w:val="26"/>
                <w:lang w:val="pt-BR"/>
              </w:rPr>
              <w:t>202</w:t>
            </w:r>
            <w:r w:rsidR="00B87295" w:rsidRPr="00270649">
              <w:rPr>
                <w:b/>
                <w:sz w:val="26"/>
                <w:szCs w:val="26"/>
                <w:lang w:val="pt-BR"/>
              </w:rPr>
              <w:t>4</w:t>
            </w:r>
            <w:r w:rsidRPr="00270649">
              <w:rPr>
                <w:b/>
                <w:sz w:val="26"/>
                <w:szCs w:val="26"/>
                <w:lang w:val="pt-BR"/>
              </w:rPr>
              <w:t xml:space="preserve"> – </w:t>
            </w:r>
            <w:r w:rsidR="003D7B35" w:rsidRPr="00270649">
              <w:rPr>
                <w:b/>
                <w:sz w:val="26"/>
                <w:szCs w:val="26"/>
                <w:lang w:val="pt-BR"/>
              </w:rPr>
              <w:t>202</w:t>
            </w:r>
            <w:r w:rsidR="00B87295" w:rsidRPr="00270649">
              <w:rPr>
                <w:b/>
                <w:sz w:val="26"/>
                <w:szCs w:val="26"/>
                <w:lang w:val="pt-BR"/>
              </w:rPr>
              <w:t>5</w:t>
            </w:r>
          </w:p>
          <w:p w14:paraId="29BE5F67" w14:textId="77777777" w:rsidR="00BA5AA3" w:rsidRPr="00270649" w:rsidRDefault="00BA5AA3" w:rsidP="00F800DE">
            <w:pPr>
              <w:spacing w:line="440" w:lineRule="exact"/>
              <w:jc w:val="center"/>
              <w:rPr>
                <w:b/>
                <w:szCs w:val="26"/>
                <w:lang w:val="pt-BR"/>
              </w:rPr>
            </w:pPr>
          </w:p>
        </w:tc>
      </w:tr>
    </w:tbl>
    <w:p w14:paraId="4DDD4B87" w14:textId="77777777" w:rsidR="00354741" w:rsidRPr="00270649" w:rsidRDefault="00354741" w:rsidP="00F800DE">
      <w:pPr>
        <w:spacing w:line="312" w:lineRule="auto"/>
        <w:jc w:val="both"/>
        <w:rPr>
          <w:b/>
          <w:lang w:val="nl-NL"/>
        </w:rPr>
      </w:pPr>
    </w:p>
    <w:p w14:paraId="0399694C" w14:textId="4430F4EA" w:rsidR="00B006D3" w:rsidRPr="00270649" w:rsidRDefault="00E35064" w:rsidP="00F800DE">
      <w:pPr>
        <w:spacing w:line="312" w:lineRule="auto"/>
        <w:jc w:val="both"/>
        <w:rPr>
          <w:b/>
          <w:lang w:val="nl-NL"/>
        </w:rPr>
      </w:pPr>
      <w:r w:rsidRPr="00270649">
        <w:rPr>
          <w:b/>
          <w:lang w:val="nl-NL"/>
        </w:rPr>
        <w:t>PHẦN I: TRẮC NGHIỆM (</w:t>
      </w:r>
      <w:r w:rsidR="0066405B" w:rsidRPr="00270649">
        <w:rPr>
          <w:b/>
          <w:lang w:val="nl-NL"/>
        </w:rPr>
        <w:t xml:space="preserve">4 </w:t>
      </w:r>
      <w:r w:rsidR="00B006D3" w:rsidRPr="00270649">
        <w:rPr>
          <w:b/>
          <w:lang w:val="nl-NL"/>
        </w:rPr>
        <w:t>điểm): Khoanh vào chữ cái trước câu trả lời đúng</w:t>
      </w:r>
    </w:p>
    <w:tbl>
      <w:tblPr>
        <w:tblW w:w="92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2"/>
        <w:gridCol w:w="1121"/>
        <w:gridCol w:w="1121"/>
        <w:gridCol w:w="1121"/>
        <w:gridCol w:w="1121"/>
        <w:gridCol w:w="1121"/>
        <w:gridCol w:w="1121"/>
        <w:gridCol w:w="1211"/>
      </w:tblGrid>
      <w:tr w:rsidR="00270649" w:rsidRPr="00270649" w14:paraId="4A0D36D0" w14:textId="77777777" w:rsidTr="003F1E29">
        <w:trPr>
          <w:trHeight w:val="439"/>
          <w:jc w:val="center"/>
        </w:trPr>
        <w:tc>
          <w:tcPr>
            <w:tcW w:w="1332" w:type="dxa"/>
            <w:shd w:val="clear" w:color="auto" w:fill="auto"/>
          </w:tcPr>
          <w:p w14:paraId="2F694D52" w14:textId="77777777" w:rsidR="002B00F4" w:rsidRPr="00270649" w:rsidRDefault="002B00F4" w:rsidP="00F800DE">
            <w:pPr>
              <w:spacing w:line="312" w:lineRule="auto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Câu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75C80BEB" w14:textId="77777777" w:rsidR="002B00F4" w:rsidRPr="00270649" w:rsidRDefault="002B00F4" w:rsidP="00F800DE">
            <w:pPr>
              <w:spacing w:line="312" w:lineRule="auto"/>
              <w:jc w:val="center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1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167E1B01" w14:textId="77777777" w:rsidR="002B00F4" w:rsidRPr="00270649" w:rsidRDefault="002B00F4" w:rsidP="00F800DE">
            <w:pPr>
              <w:spacing w:line="312" w:lineRule="auto"/>
              <w:jc w:val="center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2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7EDEA6BD" w14:textId="77777777" w:rsidR="002B00F4" w:rsidRPr="00270649" w:rsidRDefault="002B00F4" w:rsidP="00F800DE">
            <w:pPr>
              <w:spacing w:line="312" w:lineRule="auto"/>
              <w:jc w:val="center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3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3EAF9566" w14:textId="77777777" w:rsidR="002B00F4" w:rsidRPr="00270649" w:rsidRDefault="002B00F4" w:rsidP="00F800DE">
            <w:pPr>
              <w:spacing w:line="312" w:lineRule="auto"/>
              <w:jc w:val="center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4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710343E4" w14:textId="77777777" w:rsidR="002B00F4" w:rsidRPr="00270649" w:rsidRDefault="002B00F4" w:rsidP="00F800DE">
            <w:pPr>
              <w:spacing w:line="312" w:lineRule="auto"/>
              <w:jc w:val="center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5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255079DD" w14:textId="77777777" w:rsidR="002B00F4" w:rsidRPr="00270649" w:rsidRDefault="002B00F4" w:rsidP="00F800DE">
            <w:pPr>
              <w:spacing w:line="312" w:lineRule="auto"/>
              <w:jc w:val="center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6</w:t>
            </w:r>
          </w:p>
        </w:tc>
        <w:tc>
          <w:tcPr>
            <w:tcW w:w="1211" w:type="dxa"/>
            <w:shd w:val="clear" w:color="auto" w:fill="auto"/>
            <w:vAlign w:val="center"/>
          </w:tcPr>
          <w:p w14:paraId="1B5FECD4" w14:textId="77777777" w:rsidR="002B00F4" w:rsidRPr="00270649" w:rsidRDefault="002B00F4" w:rsidP="00F800DE">
            <w:pPr>
              <w:spacing w:line="312" w:lineRule="auto"/>
              <w:jc w:val="center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7</w:t>
            </w:r>
          </w:p>
        </w:tc>
      </w:tr>
      <w:tr w:rsidR="00270649" w:rsidRPr="00270649" w14:paraId="334388F0" w14:textId="77777777" w:rsidTr="003F1E29">
        <w:trPr>
          <w:trHeight w:val="422"/>
          <w:jc w:val="center"/>
        </w:trPr>
        <w:tc>
          <w:tcPr>
            <w:tcW w:w="1332" w:type="dxa"/>
            <w:shd w:val="clear" w:color="auto" w:fill="auto"/>
          </w:tcPr>
          <w:p w14:paraId="77FCB36F" w14:textId="77777777" w:rsidR="002B00F4" w:rsidRPr="00270649" w:rsidRDefault="002B00F4" w:rsidP="00F800DE">
            <w:pPr>
              <w:spacing w:line="312" w:lineRule="auto"/>
              <w:ind w:right="-132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Đáp án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347C9C6A" w14:textId="196314B6" w:rsidR="002B00F4" w:rsidRPr="00270649" w:rsidRDefault="003F1E29" w:rsidP="00F800DE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B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2B896859" w14:textId="68F08120" w:rsidR="002B00F4" w:rsidRPr="00270649" w:rsidRDefault="003F1E29" w:rsidP="00F800DE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C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5174F001" w14:textId="6B9B73C1" w:rsidR="002B00F4" w:rsidRPr="00270649" w:rsidRDefault="00B87295" w:rsidP="00F800DE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C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0E282FC2" w14:textId="3DBAD9EB" w:rsidR="002B00F4" w:rsidRPr="00270649" w:rsidRDefault="00B87295" w:rsidP="00F800DE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B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36BCCD57" w14:textId="54CD6C46" w:rsidR="002B00F4" w:rsidRPr="00270649" w:rsidRDefault="003F1E29" w:rsidP="00F800DE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D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041E4E5D" w14:textId="6E455F6F" w:rsidR="002B00F4" w:rsidRPr="00270649" w:rsidRDefault="00B87295" w:rsidP="00F800DE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A</w:t>
            </w:r>
          </w:p>
        </w:tc>
        <w:tc>
          <w:tcPr>
            <w:tcW w:w="1211" w:type="dxa"/>
            <w:shd w:val="clear" w:color="auto" w:fill="auto"/>
            <w:vAlign w:val="center"/>
          </w:tcPr>
          <w:p w14:paraId="19B0EB67" w14:textId="1517B09E" w:rsidR="002B00F4" w:rsidRPr="00270649" w:rsidRDefault="002B00F4" w:rsidP="002B00F4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Đ, S</w:t>
            </w:r>
          </w:p>
        </w:tc>
      </w:tr>
      <w:tr w:rsidR="00270649" w:rsidRPr="00270649" w14:paraId="7380CE2E" w14:textId="77777777" w:rsidTr="003F1E29">
        <w:trPr>
          <w:trHeight w:val="457"/>
          <w:jc w:val="center"/>
        </w:trPr>
        <w:tc>
          <w:tcPr>
            <w:tcW w:w="1332" w:type="dxa"/>
            <w:shd w:val="clear" w:color="auto" w:fill="auto"/>
          </w:tcPr>
          <w:p w14:paraId="40E933B5" w14:textId="77777777" w:rsidR="002B00F4" w:rsidRPr="00270649" w:rsidRDefault="002B00F4" w:rsidP="00F800DE">
            <w:pPr>
              <w:spacing w:line="312" w:lineRule="auto"/>
              <w:rPr>
                <w:b/>
                <w:szCs w:val="26"/>
                <w:lang w:val="nl-NL"/>
              </w:rPr>
            </w:pPr>
            <w:r w:rsidRPr="00270649">
              <w:rPr>
                <w:b/>
                <w:szCs w:val="26"/>
                <w:lang w:val="nl-NL"/>
              </w:rPr>
              <w:t>Điểm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4D717C65" w14:textId="77777777" w:rsidR="002B00F4" w:rsidRPr="00270649" w:rsidRDefault="002B00F4" w:rsidP="00F800DE">
            <w:pPr>
              <w:spacing w:line="312" w:lineRule="auto"/>
              <w:jc w:val="center"/>
              <w:rPr>
                <w:bCs/>
                <w:szCs w:val="26"/>
                <w:lang w:val="nl-NL"/>
              </w:rPr>
            </w:pPr>
            <w:r w:rsidRPr="00270649">
              <w:rPr>
                <w:bCs/>
                <w:szCs w:val="26"/>
                <w:lang w:val="nl-NL"/>
              </w:rPr>
              <w:t>0,5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15BE2023" w14:textId="77777777" w:rsidR="002B00F4" w:rsidRPr="00270649" w:rsidRDefault="002B00F4" w:rsidP="00F800DE">
            <w:pPr>
              <w:spacing w:line="312" w:lineRule="auto"/>
              <w:jc w:val="center"/>
            </w:pPr>
            <w:r w:rsidRPr="00270649">
              <w:rPr>
                <w:bCs/>
                <w:szCs w:val="26"/>
                <w:lang w:val="nl-NL"/>
              </w:rPr>
              <w:t>0,5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39E39257" w14:textId="77777777" w:rsidR="002B00F4" w:rsidRPr="00270649" w:rsidRDefault="002B00F4" w:rsidP="00F800DE">
            <w:pPr>
              <w:spacing w:line="312" w:lineRule="auto"/>
              <w:jc w:val="center"/>
            </w:pPr>
            <w:r w:rsidRPr="00270649">
              <w:rPr>
                <w:bCs/>
                <w:szCs w:val="26"/>
                <w:lang w:val="nl-NL"/>
              </w:rPr>
              <w:t>0,5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6A71F336" w14:textId="77777777" w:rsidR="002B00F4" w:rsidRPr="00270649" w:rsidRDefault="002B00F4" w:rsidP="00F800DE">
            <w:pPr>
              <w:spacing w:line="312" w:lineRule="auto"/>
              <w:jc w:val="center"/>
            </w:pPr>
            <w:r w:rsidRPr="00270649">
              <w:rPr>
                <w:bCs/>
                <w:szCs w:val="26"/>
                <w:lang w:val="nl-NL"/>
              </w:rPr>
              <w:t>0,5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308C5621" w14:textId="77777777" w:rsidR="002B00F4" w:rsidRPr="00270649" w:rsidRDefault="002B00F4" w:rsidP="00F800DE">
            <w:pPr>
              <w:spacing w:line="312" w:lineRule="auto"/>
              <w:jc w:val="center"/>
            </w:pPr>
            <w:r w:rsidRPr="00270649">
              <w:rPr>
                <w:bCs/>
                <w:szCs w:val="26"/>
                <w:lang w:val="nl-NL"/>
              </w:rPr>
              <w:t>0,5</w:t>
            </w:r>
          </w:p>
        </w:tc>
        <w:tc>
          <w:tcPr>
            <w:tcW w:w="1121" w:type="dxa"/>
            <w:shd w:val="clear" w:color="auto" w:fill="auto"/>
            <w:vAlign w:val="center"/>
          </w:tcPr>
          <w:p w14:paraId="12D0FEF7" w14:textId="77777777" w:rsidR="002B00F4" w:rsidRPr="00270649" w:rsidRDefault="002B00F4" w:rsidP="00F800DE">
            <w:pPr>
              <w:spacing w:line="312" w:lineRule="auto"/>
              <w:jc w:val="center"/>
            </w:pPr>
            <w:r w:rsidRPr="00270649">
              <w:rPr>
                <w:bCs/>
                <w:szCs w:val="26"/>
                <w:lang w:val="nl-NL"/>
              </w:rPr>
              <w:t>0,5</w:t>
            </w:r>
          </w:p>
        </w:tc>
        <w:tc>
          <w:tcPr>
            <w:tcW w:w="1211" w:type="dxa"/>
            <w:shd w:val="clear" w:color="auto" w:fill="auto"/>
            <w:vAlign w:val="center"/>
          </w:tcPr>
          <w:p w14:paraId="76D20E70" w14:textId="77777777" w:rsidR="002B00F4" w:rsidRPr="00270649" w:rsidRDefault="002B00F4" w:rsidP="00F800DE">
            <w:pPr>
              <w:spacing w:line="312" w:lineRule="auto"/>
              <w:jc w:val="center"/>
            </w:pPr>
            <w:r w:rsidRPr="00270649">
              <w:rPr>
                <w:bCs/>
                <w:szCs w:val="26"/>
                <w:lang w:val="nl-NL"/>
              </w:rPr>
              <w:t>1</w:t>
            </w:r>
          </w:p>
        </w:tc>
      </w:tr>
    </w:tbl>
    <w:p w14:paraId="2F729F57" w14:textId="77777777" w:rsidR="00B006D3" w:rsidRPr="00270649" w:rsidRDefault="00B006D3" w:rsidP="00F800DE">
      <w:pPr>
        <w:spacing w:line="312" w:lineRule="auto"/>
        <w:rPr>
          <w:b/>
          <w:sz w:val="16"/>
          <w:szCs w:val="16"/>
          <w:lang w:val="nl-NL"/>
        </w:rPr>
      </w:pPr>
    </w:p>
    <w:p w14:paraId="5B57A458" w14:textId="77777777" w:rsidR="00B006D3" w:rsidRPr="00270649" w:rsidRDefault="00B006D3" w:rsidP="00F149E9">
      <w:pPr>
        <w:spacing w:line="288" w:lineRule="auto"/>
        <w:rPr>
          <w:lang w:val="nl-NL"/>
        </w:rPr>
      </w:pPr>
      <w:r w:rsidRPr="00270649">
        <w:rPr>
          <w:b/>
          <w:lang w:val="nl-NL"/>
        </w:rPr>
        <w:t xml:space="preserve">PHẦN II: TỰ LUẬN  </w:t>
      </w:r>
      <w:r w:rsidRPr="00270649">
        <w:rPr>
          <w:b/>
          <w:iCs/>
          <w:lang w:val="nl-NL"/>
        </w:rPr>
        <w:t>(</w:t>
      </w:r>
      <w:r w:rsidR="0066405B" w:rsidRPr="00270649">
        <w:rPr>
          <w:b/>
          <w:iCs/>
          <w:lang w:val="nl-NL"/>
        </w:rPr>
        <w:t>6</w:t>
      </w:r>
      <w:r w:rsidRPr="00270649">
        <w:rPr>
          <w:b/>
          <w:iCs/>
          <w:lang w:val="nl-NL"/>
        </w:rPr>
        <w:t xml:space="preserve"> điểm)</w:t>
      </w:r>
      <w:r w:rsidRPr="00270649">
        <w:rPr>
          <w:lang w:val="nl-NL"/>
        </w:rPr>
        <w:t xml:space="preserve">  </w:t>
      </w:r>
    </w:p>
    <w:p w14:paraId="4C48B8B5" w14:textId="461183A5" w:rsidR="00E35064" w:rsidRPr="00270649" w:rsidRDefault="00E35064" w:rsidP="003D7B35">
      <w:pPr>
        <w:spacing w:line="288" w:lineRule="auto"/>
        <w:rPr>
          <w:lang w:val="nl-NL"/>
        </w:rPr>
      </w:pPr>
      <w:r w:rsidRPr="00270649">
        <w:rPr>
          <w:b/>
          <w:u w:val="single"/>
          <w:lang w:val="nl-NL"/>
        </w:rPr>
        <w:t xml:space="preserve">Câu </w:t>
      </w:r>
      <w:r w:rsidR="002B00F4" w:rsidRPr="00270649">
        <w:rPr>
          <w:b/>
          <w:u w:val="single"/>
          <w:lang w:val="nl-NL"/>
        </w:rPr>
        <w:t>8</w:t>
      </w:r>
      <w:r w:rsidRPr="00270649">
        <w:rPr>
          <w:lang w:val="nl-NL"/>
        </w:rPr>
        <w:t xml:space="preserve"> </w:t>
      </w:r>
      <w:r w:rsidR="003F1E29" w:rsidRPr="00270649">
        <w:rPr>
          <w:lang w:val="nl-NL"/>
        </w:rPr>
        <w:t xml:space="preserve">( 2 điểm): </w:t>
      </w:r>
      <w:r w:rsidR="003D7B35" w:rsidRPr="00270649">
        <w:rPr>
          <w:lang w:val="nl-NL"/>
        </w:rPr>
        <w:t>HS</w:t>
      </w:r>
      <w:r w:rsidR="003D7B35" w:rsidRPr="00270649">
        <w:rPr>
          <w:lang w:val="vi-VN"/>
        </w:rPr>
        <w:t xml:space="preserve"> t</w:t>
      </w:r>
      <w:r w:rsidR="003F1E29" w:rsidRPr="00270649">
        <w:rPr>
          <w:lang w:val="nl-NL"/>
        </w:rPr>
        <w:t>ính đúng mỗi phần được 0,5 điểm.</w:t>
      </w:r>
      <w:r w:rsidR="00841C8F" w:rsidRPr="00270649">
        <w:rPr>
          <w:lang w:val="pt-BR"/>
        </w:rPr>
        <w:t xml:space="preserve">  </w:t>
      </w:r>
    </w:p>
    <w:p w14:paraId="1CE2D172" w14:textId="72EABFAA" w:rsidR="00841C8F" w:rsidRPr="00270649" w:rsidRDefault="00E35064" w:rsidP="00F149E9">
      <w:pPr>
        <w:spacing w:line="288" w:lineRule="auto"/>
        <w:rPr>
          <w:lang w:val="pt-BR"/>
        </w:rPr>
      </w:pPr>
      <w:r w:rsidRPr="00270649">
        <w:rPr>
          <w:b/>
          <w:u w:val="single"/>
          <w:lang w:val="nl-NL"/>
        </w:rPr>
        <w:t xml:space="preserve">Câu </w:t>
      </w:r>
      <w:r w:rsidR="002B00F4" w:rsidRPr="00270649">
        <w:rPr>
          <w:b/>
          <w:u w:val="single"/>
          <w:lang w:val="nl-NL"/>
        </w:rPr>
        <w:t>9</w:t>
      </w:r>
      <w:r w:rsidRPr="00270649">
        <w:rPr>
          <w:lang w:val="nl-NL"/>
        </w:rPr>
        <w:t xml:space="preserve"> </w:t>
      </w:r>
      <w:r w:rsidR="003F1E29" w:rsidRPr="00270649">
        <w:rPr>
          <w:lang w:val="nl-NL"/>
        </w:rPr>
        <w:t xml:space="preserve">( </w:t>
      </w:r>
      <w:r w:rsidR="00F149E9" w:rsidRPr="00270649">
        <w:rPr>
          <w:lang w:val="nl-NL"/>
        </w:rPr>
        <w:t>0,75</w:t>
      </w:r>
      <w:r w:rsidR="003F1E29" w:rsidRPr="00270649">
        <w:rPr>
          <w:lang w:val="nl-NL"/>
        </w:rPr>
        <w:t xml:space="preserve"> điểm): </w:t>
      </w:r>
      <w:r w:rsidR="003F1E29" w:rsidRPr="00270649">
        <w:rPr>
          <w:lang w:val="pt-BR"/>
        </w:rPr>
        <w:t xml:space="preserve">Tìm y  </w:t>
      </w:r>
    </w:p>
    <w:p w14:paraId="0D63C57C" w14:textId="59DEFCE1" w:rsidR="003D7B35" w:rsidRPr="00270649" w:rsidRDefault="003D7B35" w:rsidP="00F149E9">
      <w:pPr>
        <w:spacing w:line="288" w:lineRule="auto"/>
        <w:rPr>
          <w:lang w:val="nl-NL"/>
        </w:rPr>
      </w:pPr>
      <w:r w:rsidRPr="00270649">
        <w:rPr>
          <w:lang w:val="pt-BR"/>
        </w:rPr>
        <w:tab/>
      </w:r>
      <w:r w:rsidRPr="00270649">
        <w:rPr>
          <w:lang w:val="pt-BR"/>
        </w:rPr>
        <w:tab/>
        <w:t>y</w:t>
      </w:r>
      <w:r w:rsidRPr="00270649">
        <w:rPr>
          <w:lang w:val="nl-NL"/>
        </w:rPr>
        <w:t xml:space="preserve"> : 3,5 = 13,25 + 1,75</w:t>
      </w:r>
    </w:p>
    <w:p w14:paraId="678E4FF6" w14:textId="4C6EDC07" w:rsidR="003D7B35" w:rsidRPr="00270649" w:rsidRDefault="003D7B35" w:rsidP="00F149E9">
      <w:pPr>
        <w:spacing w:line="288" w:lineRule="auto"/>
        <w:rPr>
          <w:lang w:val="vi-VN"/>
        </w:rPr>
      </w:pPr>
      <w:r w:rsidRPr="00270649">
        <w:rPr>
          <w:lang w:val="nl-NL"/>
        </w:rPr>
        <w:tab/>
      </w:r>
      <w:r w:rsidRPr="00270649">
        <w:rPr>
          <w:lang w:val="nl-NL"/>
        </w:rPr>
        <w:tab/>
        <w:t>y</w:t>
      </w:r>
      <w:r w:rsidRPr="00270649">
        <w:rPr>
          <w:lang w:val="vi-VN"/>
        </w:rPr>
        <w:t xml:space="preserve"> : 3,5 =         15</w:t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  <w:t>0,25</w:t>
      </w:r>
    </w:p>
    <w:p w14:paraId="28B0A5EA" w14:textId="31A106D4" w:rsidR="003D7B35" w:rsidRPr="00270649" w:rsidRDefault="003D7B35" w:rsidP="00F149E9">
      <w:pPr>
        <w:spacing w:line="288" w:lineRule="auto"/>
        <w:rPr>
          <w:lang w:val="vi-VN"/>
        </w:rPr>
      </w:pPr>
      <w:r w:rsidRPr="00270649">
        <w:rPr>
          <w:lang w:val="vi-VN"/>
        </w:rPr>
        <w:tab/>
      </w:r>
      <w:r w:rsidRPr="00270649">
        <w:rPr>
          <w:lang w:val="vi-VN"/>
        </w:rPr>
        <w:tab/>
        <w:t xml:space="preserve">y </w:t>
      </w:r>
      <w:r w:rsidRPr="00270649">
        <w:rPr>
          <w:lang w:val="vi-VN"/>
        </w:rPr>
        <w:tab/>
        <w:t xml:space="preserve">   =</w:t>
      </w:r>
      <w:r w:rsidRPr="00270649">
        <w:rPr>
          <w:lang w:val="vi-VN"/>
        </w:rPr>
        <w:tab/>
        <w:t xml:space="preserve">  15 x 3,5</w:t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  <w:t>0,25</w:t>
      </w:r>
    </w:p>
    <w:p w14:paraId="712E2A61" w14:textId="3F536E39" w:rsidR="003D7B35" w:rsidRPr="00270649" w:rsidRDefault="003D7B35" w:rsidP="00F149E9">
      <w:pPr>
        <w:spacing w:line="288" w:lineRule="auto"/>
        <w:rPr>
          <w:lang w:val="vi-VN"/>
        </w:rPr>
      </w:pPr>
      <w:r w:rsidRPr="00270649">
        <w:rPr>
          <w:lang w:val="vi-VN"/>
        </w:rPr>
        <w:tab/>
      </w:r>
      <w:r w:rsidRPr="00270649">
        <w:rPr>
          <w:lang w:val="vi-VN"/>
        </w:rPr>
        <w:tab/>
        <w:t>y           =</w:t>
      </w:r>
      <w:r w:rsidRPr="00270649">
        <w:rPr>
          <w:lang w:val="vi-VN"/>
        </w:rPr>
        <w:tab/>
        <w:t xml:space="preserve">    52,5</w:t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</w:r>
      <w:r w:rsidRPr="00270649">
        <w:rPr>
          <w:lang w:val="vi-VN"/>
        </w:rPr>
        <w:tab/>
        <w:t>0,25</w:t>
      </w:r>
    </w:p>
    <w:p w14:paraId="7483816F" w14:textId="77777777" w:rsidR="00E35064" w:rsidRPr="00270649" w:rsidRDefault="00E35064" w:rsidP="00F149E9">
      <w:pPr>
        <w:spacing w:line="288" w:lineRule="auto"/>
        <w:rPr>
          <w:lang w:val="pt-BR"/>
        </w:rPr>
      </w:pPr>
      <w:r w:rsidRPr="00270649">
        <w:rPr>
          <w:b/>
          <w:u w:val="single"/>
          <w:lang w:val="nl-NL"/>
        </w:rPr>
        <w:t xml:space="preserve">Câu </w:t>
      </w:r>
      <w:r w:rsidR="00841C8F" w:rsidRPr="00270649">
        <w:rPr>
          <w:b/>
          <w:u w:val="single"/>
          <w:lang w:val="nl-NL"/>
        </w:rPr>
        <w:t>1</w:t>
      </w:r>
      <w:r w:rsidR="002B00F4" w:rsidRPr="00270649">
        <w:rPr>
          <w:b/>
          <w:u w:val="single"/>
          <w:lang w:val="nl-NL"/>
        </w:rPr>
        <w:t>0</w:t>
      </w:r>
      <w:r w:rsidRPr="00270649">
        <w:rPr>
          <w:lang w:val="nl-NL"/>
        </w:rPr>
        <w:t xml:space="preserve"> (</w:t>
      </w:r>
      <w:r w:rsidRPr="00270649">
        <w:rPr>
          <w:lang w:val="pt-BR"/>
        </w:rPr>
        <w:t xml:space="preserve">2 điểm): </w:t>
      </w:r>
    </w:p>
    <w:p w14:paraId="5A585EB1" w14:textId="555F03D4" w:rsidR="00B87295" w:rsidRPr="00270649" w:rsidRDefault="00B87295" w:rsidP="00B87295">
      <w:pPr>
        <w:tabs>
          <w:tab w:val="left" w:pos="0"/>
        </w:tabs>
        <w:jc w:val="both"/>
        <w:rPr>
          <w:vertAlign w:val="superscript"/>
          <w:lang w:val="nl-NL"/>
        </w:rPr>
      </w:pPr>
      <w:r w:rsidRPr="00270649">
        <w:rPr>
          <w:lang w:val="nl-NL"/>
        </w:rPr>
        <w:tab/>
        <w:t>a)</w:t>
      </w:r>
      <w:r w:rsidRPr="00270649">
        <w:rPr>
          <w:vertAlign w:val="superscript"/>
          <w:lang w:val="nl-NL"/>
        </w:rPr>
        <w:t xml:space="preserve"> </w:t>
      </w:r>
      <w:r w:rsidRPr="00270649">
        <w:rPr>
          <w:lang w:val="nl-NL"/>
        </w:rPr>
        <w:t xml:space="preserve">Đáy bé của thửa ruộng là: 37,6 x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  <w:r w:rsidRPr="00270649">
        <w:t xml:space="preserve"> </w:t>
      </w:r>
      <w:r w:rsidRPr="00270649">
        <w:rPr>
          <w:lang w:val="nl-NL"/>
        </w:rPr>
        <w:t xml:space="preserve"> = 28,2 (m)</w:t>
      </w:r>
      <w:r w:rsidRPr="00270649">
        <w:rPr>
          <w:lang w:val="nl-NL"/>
        </w:rPr>
        <w:tab/>
      </w:r>
      <w:r w:rsidRPr="00270649">
        <w:rPr>
          <w:lang w:val="nl-NL"/>
        </w:rPr>
        <w:tab/>
      </w:r>
      <w:r w:rsidRPr="00270649">
        <w:rPr>
          <w:lang w:val="nl-NL"/>
        </w:rPr>
        <w:tab/>
      </w:r>
      <w:r w:rsidRPr="00270649">
        <w:rPr>
          <w:lang w:val="nl-NL"/>
        </w:rPr>
        <w:tab/>
        <w:t>0,25</w:t>
      </w:r>
    </w:p>
    <w:p w14:paraId="1F9BA26D" w14:textId="3428A9E5" w:rsidR="00B87295" w:rsidRPr="00270649" w:rsidRDefault="00B87295" w:rsidP="00B87295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nl-NL"/>
        </w:rPr>
      </w:pPr>
      <w:r w:rsidRPr="00270649">
        <w:rPr>
          <w:lang w:val="nl-NL"/>
        </w:rPr>
        <w:tab/>
      </w:r>
      <w:r w:rsidRPr="00270649">
        <w:rPr>
          <w:rFonts w:ascii="Times New Roman" w:hAnsi="Times New Roman"/>
          <w:sz w:val="28"/>
          <w:szCs w:val="28"/>
          <w:lang w:val="nl-NL"/>
        </w:rPr>
        <w:t>Diện tích của thửa ruộng là: (37,6 + 28,2) x  24 : 2 = 789,6 (m</w:t>
      </w:r>
      <w:r w:rsidRPr="00270649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270649">
        <w:rPr>
          <w:rFonts w:ascii="Times New Roman" w:hAnsi="Times New Roman"/>
          <w:sz w:val="28"/>
          <w:szCs w:val="28"/>
          <w:lang w:val="nl-NL"/>
        </w:rPr>
        <w:t>)</w:t>
      </w:r>
      <w:r w:rsidRPr="00270649">
        <w:rPr>
          <w:rFonts w:ascii="Times New Roman" w:hAnsi="Times New Roman"/>
          <w:sz w:val="28"/>
          <w:szCs w:val="28"/>
          <w:lang w:val="nl-NL"/>
        </w:rPr>
        <w:tab/>
      </w:r>
      <w:r w:rsidRPr="00270649">
        <w:rPr>
          <w:rFonts w:ascii="Times New Roman" w:hAnsi="Times New Roman"/>
          <w:sz w:val="28"/>
          <w:szCs w:val="28"/>
          <w:lang w:val="nl-NL"/>
        </w:rPr>
        <w:tab/>
        <w:t>0,5</w:t>
      </w:r>
    </w:p>
    <w:p w14:paraId="30B2E52C" w14:textId="652AF33A" w:rsidR="00B87295" w:rsidRPr="00270649" w:rsidRDefault="00B87295" w:rsidP="00B87295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270649">
        <w:rPr>
          <w:rFonts w:ascii="Times New Roman" w:hAnsi="Times New Roman"/>
          <w:sz w:val="28"/>
          <w:szCs w:val="28"/>
          <w:lang w:val="nl-NL"/>
        </w:rPr>
        <w:t>b</w:t>
      </w:r>
      <w:r w:rsidR="00354741" w:rsidRPr="00270649">
        <w:rPr>
          <w:rFonts w:ascii="Times New Roman" w:hAnsi="Times New Roman"/>
          <w:sz w:val="28"/>
          <w:szCs w:val="28"/>
          <w:lang w:val="nl-NL"/>
        </w:rPr>
        <w:t>)</w:t>
      </w:r>
      <w:r w:rsidRPr="00270649">
        <w:rPr>
          <w:rFonts w:ascii="Times New Roman" w:hAnsi="Times New Roman"/>
          <w:sz w:val="28"/>
          <w:szCs w:val="28"/>
          <w:lang w:val="nl-NL"/>
        </w:rPr>
        <w:t xml:space="preserve"> 1m</w:t>
      </w:r>
      <w:r w:rsidRPr="00270649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270649">
        <w:rPr>
          <w:rFonts w:ascii="Times New Roman" w:hAnsi="Times New Roman"/>
          <w:sz w:val="28"/>
          <w:szCs w:val="28"/>
          <w:lang w:val="nl-NL"/>
        </w:rPr>
        <w:t xml:space="preserve"> thu hoạch được số thóc là: 60 : 100 = 0,6 (kg)</w:t>
      </w:r>
      <w:r w:rsidRPr="00270649">
        <w:rPr>
          <w:rFonts w:ascii="Times New Roman" w:hAnsi="Times New Roman"/>
          <w:sz w:val="28"/>
          <w:szCs w:val="28"/>
          <w:lang w:val="nl-NL"/>
        </w:rPr>
        <w:tab/>
      </w:r>
      <w:r w:rsidR="00354741" w:rsidRPr="00270649">
        <w:rPr>
          <w:rFonts w:ascii="Times New Roman" w:hAnsi="Times New Roman"/>
          <w:sz w:val="28"/>
          <w:szCs w:val="28"/>
          <w:lang w:val="nl-NL"/>
        </w:rPr>
        <w:tab/>
      </w:r>
      <w:r w:rsidR="00354741" w:rsidRPr="00270649">
        <w:rPr>
          <w:rFonts w:ascii="Times New Roman" w:hAnsi="Times New Roman"/>
          <w:sz w:val="28"/>
          <w:szCs w:val="28"/>
          <w:lang w:val="nl-NL"/>
        </w:rPr>
        <w:tab/>
        <w:t>0,5</w:t>
      </w:r>
    </w:p>
    <w:p w14:paraId="5A0E9DF4" w14:textId="67EC64C7" w:rsidR="00B87295" w:rsidRPr="00270649" w:rsidRDefault="00B87295" w:rsidP="00B87295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270649">
        <w:rPr>
          <w:rFonts w:ascii="Times New Roman" w:hAnsi="Times New Roman"/>
          <w:sz w:val="28"/>
          <w:szCs w:val="28"/>
          <w:lang w:val="nl-NL"/>
        </w:rPr>
        <w:t>Thửa ruộng đó thu hoạch được số thóc là: 0,6 x 789,6 = 473,76 kg       0,5</w:t>
      </w:r>
    </w:p>
    <w:p w14:paraId="7DCE72BA" w14:textId="5921579B" w:rsidR="00B87295" w:rsidRPr="00270649" w:rsidRDefault="00B87295" w:rsidP="00B87295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270649">
        <w:rPr>
          <w:rFonts w:ascii="Times New Roman" w:hAnsi="Times New Roman"/>
          <w:sz w:val="28"/>
          <w:szCs w:val="28"/>
          <w:lang w:val="nl-NL"/>
        </w:rPr>
        <w:t xml:space="preserve">Đổi: 473,76 kg = 4,7376 tạ                                             </w:t>
      </w:r>
      <w:r w:rsidR="00354741" w:rsidRPr="00270649">
        <w:rPr>
          <w:rFonts w:ascii="Times New Roman" w:hAnsi="Times New Roman"/>
          <w:sz w:val="28"/>
          <w:szCs w:val="28"/>
          <w:lang w:val="nl-NL"/>
        </w:rPr>
        <w:tab/>
      </w:r>
      <w:r w:rsidR="00354741" w:rsidRPr="00270649">
        <w:rPr>
          <w:rFonts w:ascii="Times New Roman" w:hAnsi="Times New Roman"/>
          <w:sz w:val="28"/>
          <w:szCs w:val="28"/>
          <w:lang w:val="nl-NL"/>
        </w:rPr>
        <w:tab/>
      </w:r>
      <w:r w:rsidR="00354741" w:rsidRPr="00270649">
        <w:rPr>
          <w:rFonts w:ascii="Times New Roman" w:hAnsi="Times New Roman"/>
          <w:sz w:val="28"/>
          <w:szCs w:val="28"/>
          <w:lang w:val="nl-NL"/>
        </w:rPr>
        <w:tab/>
      </w:r>
      <w:r w:rsidRPr="00270649">
        <w:rPr>
          <w:rFonts w:ascii="Times New Roman" w:hAnsi="Times New Roman"/>
          <w:sz w:val="28"/>
          <w:szCs w:val="28"/>
          <w:lang w:val="nl-NL"/>
        </w:rPr>
        <w:t>0,25</w:t>
      </w:r>
    </w:p>
    <w:p w14:paraId="1F35085E" w14:textId="77777777" w:rsidR="00E74F4E" w:rsidRPr="00270649" w:rsidRDefault="002B00F4" w:rsidP="00F149E9">
      <w:pPr>
        <w:spacing w:line="288" w:lineRule="auto"/>
        <w:ind w:firstLine="720"/>
        <w:rPr>
          <w:i/>
          <w:lang w:val="nl-NL"/>
        </w:rPr>
      </w:pPr>
      <w:r w:rsidRPr="00270649">
        <w:rPr>
          <w:i/>
          <w:lang w:val="pt-BR"/>
        </w:rPr>
        <w:t xml:space="preserve">Thiếu đáp số không trừ điểm. </w:t>
      </w:r>
      <w:r w:rsidR="00E74F4E" w:rsidRPr="00270649">
        <w:rPr>
          <w:i/>
          <w:lang w:val="nl-NL"/>
        </w:rPr>
        <w:t>Các cách làm khác cho điểm tương tự.</w:t>
      </w:r>
    </w:p>
    <w:p w14:paraId="503B6D30" w14:textId="77777777" w:rsidR="00354741" w:rsidRPr="00270649" w:rsidRDefault="00E35064" w:rsidP="00F149E9">
      <w:pPr>
        <w:spacing w:line="288" w:lineRule="auto"/>
        <w:rPr>
          <w:lang w:val="nl-NL"/>
        </w:rPr>
      </w:pPr>
      <w:r w:rsidRPr="00270649">
        <w:rPr>
          <w:b/>
          <w:u w:val="single"/>
          <w:lang w:val="nl-NL"/>
        </w:rPr>
        <w:t xml:space="preserve">Câu </w:t>
      </w:r>
      <w:r w:rsidR="00841C8F" w:rsidRPr="00270649">
        <w:rPr>
          <w:b/>
          <w:u w:val="single"/>
          <w:lang w:val="nl-NL"/>
        </w:rPr>
        <w:t>1</w:t>
      </w:r>
      <w:r w:rsidR="002B00F4" w:rsidRPr="00270649">
        <w:rPr>
          <w:b/>
          <w:u w:val="single"/>
          <w:lang w:val="nl-NL"/>
        </w:rPr>
        <w:t>1</w:t>
      </w:r>
      <w:r w:rsidRPr="00270649">
        <w:rPr>
          <w:lang w:val="nl-NL"/>
        </w:rPr>
        <w:t xml:space="preserve"> ( </w:t>
      </w:r>
      <w:r w:rsidR="00F149E9" w:rsidRPr="00270649">
        <w:rPr>
          <w:lang w:val="nl-NL"/>
        </w:rPr>
        <w:t>0,75</w:t>
      </w:r>
      <w:r w:rsidRPr="00270649">
        <w:rPr>
          <w:lang w:val="nl-NL"/>
        </w:rPr>
        <w:t xml:space="preserve"> điểm): </w:t>
      </w:r>
    </w:p>
    <w:p w14:paraId="508EB020" w14:textId="2347E761" w:rsidR="002B00F4" w:rsidRPr="00270649" w:rsidRDefault="00354741" w:rsidP="00F149E9">
      <w:pPr>
        <w:spacing w:line="288" w:lineRule="auto"/>
        <w:rPr>
          <w:lang w:val="pt-BR"/>
        </w:rPr>
      </w:pPr>
      <w:r w:rsidRPr="00270649">
        <w:rPr>
          <w:lang w:val="nl-NL"/>
        </w:rPr>
        <w:t xml:space="preserve">a) </w:t>
      </w:r>
      <w:r w:rsidR="002B00F4" w:rsidRPr="00270649">
        <w:rPr>
          <w:lang w:val="pt-BR"/>
        </w:rPr>
        <w:t xml:space="preserve">Tính bằng cách hợp lí:          </w:t>
      </w:r>
    </w:p>
    <w:p w14:paraId="76FE19CA" w14:textId="77777777" w:rsidR="00354741" w:rsidRPr="00270649" w:rsidRDefault="00354741" w:rsidP="00354741">
      <w:pPr>
        <w:ind w:left="720"/>
        <w:jc w:val="both"/>
        <w:rPr>
          <w:lang w:val="pt-BR"/>
        </w:rPr>
      </w:pPr>
      <w:r w:rsidRPr="00270649">
        <w:rPr>
          <w:position w:val="-24"/>
          <w:lang w:val="pt-BR"/>
        </w:rPr>
        <w:object w:dxaOrig="240" w:dyaOrig="620" w14:anchorId="2D4EFC91">
          <v:shape id="_x0000_i1029" type="#_x0000_t75" style="width:12pt;height:31.45pt" o:ole="">
            <v:imagedata r:id="rId11" o:title=""/>
          </v:shape>
          <o:OLEObject Type="Embed" ProgID="Equation.DSMT4" ShapeID="_x0000_i1029" DrawAspect="Content" ObjectID="_1796645358" r:id="rId23"/>
        </w:object>
      </w:r>
      <w:r w:rsidRPr="00270649">
        <w:rPr>
          <w:lang w:val="pt-BR"/>
        </w:rPr>
        <w:t xml:space="preserve">: 0,5 - </w:t>
      </w:r>
      <w:r w:rsidRPr="00270649">
        <w:rPr>
          <w:position w:val="-24"/>
          <w:lang w:val="pt-BR"/>
        </w:rPr>
        <w:object w:dxaOrig="240" w:dyaOrig="620" w14:anchorId="4A3C1EDE">
          <v:shape id="_x0000_i1030" type="#_x0000_t75" style="width:12pt;height:31.45pt" o:ole="">
            <v:imagedata r:id="rId13" o:title=""/>
          </v:shape>
          <o:OLEObject Type="Embed" ProgID="Equation.DSMT4" ShapeID="_x0000_i1030" DrawAspect="Content" ObjectID="_1796645359" r:id="rId24"/>
        </w:object>
      </w:r>
      <w:r w:rsidRPr="00270649">
        <w:rPr>
          <w:lang w:val="pt-BR"/>
        </w:rPr>
        <w:t xml:space="preserve">: 0,25 + </w:t>
      </w:r>
      <w:r w:rsidRPr="00270649">
        <w:rPr>
          <w:position w:val="-24"/>
          <w:lang w:val="pt-BR"/>
        </w:rPr>
        <w:object w:dxaOrig="220" w:dyaOrig="620" w14:anchorId="7F78FC77">
          <v:shape id="_x0000_i1031" type="#_x0000_t75" style="width:11.3pt;height:31.45pt" o:ole="">
            <v:imagedata r:id="rId15" o:title=""/>
          </v:shape>
          <o:OLEObject Type="Embed" ProgID="Equation.DSMT4" ShapeID="_x0000_i1031" DrawAspect="Content" ObjectID="_1796645360" r:id="rId25"/>
        </w:object>
      </w:r>
      <w:r w:rsidRPr="00270649">
        <w:rPr>
          <w:lang w:val="pt-BR"/>
        </w:rPr>
        <w:t xml:space="preserve">: 0,125 - </w:t>
      </w:r>
      <w:r w:rsidRPr="00270649">
        <w:rPr>
          <w:position w:val="-24"/>
          <w:lang w:val="pt-BR"/>
        </w:rPr>
        <w:object w:dxaOrig="320" w:dyaOrig="620" w14:anchorId="5F7A6EEB">
          <v:shape id="_x0000_i1032" type="#_x0000_t75" style="width:16.45pt;height:31.45pt" o:ole="">
            <v:imagedata r:id="rId17" o:title=""/>
          </v:shape>
          <o:OLEObject Type="Embed" ProgID="Equation.DSMT4" ShapeID="_x0000_i1032" DrawAspect="Content" ObjectID="_1796645361" r:id="rId26"/>
        </w:object>
      </w:r>
      <w:r w:rsidRPr="00270649">
        <w:rPr>
          <w:lang w:val="pt-BR"/>
        </w:rPr>
        <w:t>: 0,1</w:t>
      </w:r>
    </w:p>
    <w:p w14:paraId="0D305438" w14:textId="35371C6E" w:rsidR="00354741" w:rsidRPr="00270649" w:rsidRDefault="00354741" w:rsidP="00354741">
      <w:pPr>
        <w:ind w:left="720"/>
        <w:jc w:val="both"/>
        <w:rPr>
          <w:bCs/>
          <w:lang w:val="pt-BR"/>
        </w:rPr>
      </w:pPr>
      <w:r w:rsidRPr="00270649">
        <w:rPr>
          <w:lang w:val="pt-BR"/>
        </w:rPr>
        <w:t xml:space="preserve"> = 0,5 : 0,5 - 0,25 : 0,25 + 0,125 : 0,125 - 0,1 : 0,1</w:t>
      </w:r>
      <w:r w:rsidRPr="00270649">
        <w:rPr>
          <w:lang w:val="pt-BR"/>
        </w:rPr>
        <w:tab/>
      </w:r>
      <w:r w:rsidRPr="00270649">
        <w:rPr>
          <w:lang w:val="pt-BR"/>
        </w:rPr>
        <w:tab/>
      </w:r>
      <w:r w:rsidRPr="00270649">
        <w:rPr>
          <w:lang w:val="pt-BR"/>
        </w:rPr>
        <w:tab/>
      </w:r>
      <w:r w:rsidRPr="00270649">
        <w:rPr>
          <w:lang w:val="pt-BR"/>
        </w:rPr>
        <w:tab/>
      </w:r>
      <w:r w:rsidRPr="00270649">
        <w:rPr>
          <w:bCs/>
          <w:lang w:val="pt-BR"/>
        </w:rPr>
        <w:t>0,25</w:t>
      </w:r>
    </w:p>
    <w:p w14:paraId="121BA94F" w14:textId="7E6DB74A" w:rsidR="00354741" w:rsidRPr="00270649" w:rsidRDefault="00354741" w:rsidP="00354741">
      <w:pPr>
        <w:ind w:left="720"/>
        <w:jc w:val="both"/>
        <w:rPr>
          <w:bCs/>
          <w:lang w:val="pt-BR"/>
        </w:rPr>
      </w:pPr>
      <w:r w:rsidRPr="00270649">
        <w:rPr>
          <w:bCs/>
          <w:lang w:val="pt-BR"/>
        </w:rPr>
        <w:t xml:space="preserve"> = 1 - 1 + 1 - 1 = 0</w:t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</w:r>
      <w:r w:rsidRPr="00270649">
        <w:rPr>
          <w:bCs/>
          <w:lang w:val="pt-BR"/>
        </w:rPr>
        <w:tab/>
        <w:t>0,25</w:t>
      </w:r>
    </w:p>
    <w:p w14:paraId="44EE712F" w14:textId="2764C2EE" w:rsidR="00354741" w:rsidRPr="00270649" w:rsidRDefault="00354741" w:rsidP="00354741">
      <w:pPr>
        <w:jc w:val="both"/>
        <w:rPr>
          <w:bCs/>
          <w:lang w:val="pt-BR"/>
        </w:rPr>
      </w:pPr>
      <w:r w:rsidRPr="00270649">
        <w:rPr>
          <w:lang w:val="nl-NL"/>
        </w:rPr>
        <w:t>b)</w:t>
      </w:r>
      <w:r w:rsidR="00992C79" w:rsidRPr="00270649">
        <w:rPr>
          <w:lang w:val="nl-NL"/>
        </w:rPr>
        <w:t xml:space="preserve"> </w:t>
      </w:r>
      <w:r w:rsidRPr="00270649">
        <w:rPr>
          <w:lang w:val="fr-CA"/>
        </w:rPr>
        <w:t>Diện tích phần đã tô màu của tấm bìa là 193,5cm</w:t>
      </w:r>
      <w:r w:rsidRPr="00270649">
        <w:rPr>
          <w:vertAlign w:val="superscript"/>
          <w:lang w:val="fr-CA"/>
        </w:rPr>
        <w:t>2</w:t>
      </w:r>
      <w:r w:rsidRPr="00270649">
        <w:rPr>
          <w:vertAlign w:val="superscript"/>
          <w:lang w:val="fr-CA"/>
        </w:rPr>
        <w:tab/>
      </w:r>
      <w:r w:rsidRPr="00270649">
        <w:rPr>
          <w:vertAlign w:val="superscript"/>
          <w:lang w:val="fr-CA"/>
        </w:rPr>
        <w:tab/>
      </w:r>
      <w:r w:rsidRPr="00270649">
        <w:rPr>
          <w:vertAlign w:val="superscript"/>
          <w:lang w:val="fr-CA"/>
        </w:rPr>
        <w:tab/>
      </w:r>
      <w:r w:rsidRPr="00270649">
        <w:rPr>
          <w:vertAlign w:val="superscript"/>
          <w:lang w:val="fr-CA"/>
        </w:rPr>
        <w:tab/>
      </w:r>
      <w:r w:rsidRPr="00270649">
        <w:rPr>
          <w:lang w:val="nl-NL"/>
        </w:rPr>
        <w:t>0,5</w:t>
      </w:r>
    </w:p>
    <w:p w14:paraId="5D334266" w14:textId="3E05A8E3" w:rsidR="00F149E9" w:rsidRPr="00270649" w:rsidRDefault="00F149E9" w:rsidP="00354741">
      <w:pPr>
        <w:spacing w:line="288" w:lineRule="auto"/>
        <w:rPr>
          <w:rFonts w:asciiTheme="majorHAnsi" w:hAnsiTheme="majorHAnsi" w:cstheme="majorHAnsi"/>
          <w:iCs/>
          <w:sz w:val="20"/>
          <w:szCs w:val="20"/>
          <w:lang w:val="nl-NL"/>
        </w:rPr>
      </w:pPr>
      <w:r w:rsidRPr="00270649">
        <w:rPr>
          <w:rFonts w:asciiTheme="majorHAnsi" w:hAnsiTheme="majorHAnsi" w:cstheme="majorHAnsi"/>
          <w:iCs/>
          <w:lang w:val="nl-NL"/>
        </w:rPr>
        <w:t xml:space="preserve">                                </w:t>
      </w:r>
    </w:p>
    <w:p w14:paraId="27D62B9C" w14:textId="66D60C21" w:rsidR="00F149E9" w:rsidRPr="00270649" w:rsidRDefault="00F149E9" w:rsidP="00F149E9">
      <w:pPr>
        <w:pStyle w:val="ListParagraph"/>
        <w:ind w:left="0"/>
        <w:rPr>
          <w:i/>
          <w:szCs w:val="28"/>
          <w:lang w:val="nl-N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084"/>
        <w:gridCol w:w="3135"/>
        <w:gridCol w:w="3136"/>
      </w:tblGrid>
      <w:tr w:rsidR="00270649" w:rsidRPr="00270649" w14:paraId="6525145D" w14:textId="77777777" w:rsidTr="00992C79">
        <w:trPr>
          <w:trHeight w:val="974"/>
        </w:trPr>
        <w:tc>
          <w:tcPr>
            <w:tcW w:w="3084" w:type="dxa"/>
            <w:shd w:val="clear" w:color="auto" w:fill="auto"/>
          </w:tcPr>
          <w:p w14:paraId="26253C26" w14:textId="71C6C22F" w:rsidR="00445CA9" w:rsidRPr="00270649" w:rsidRDefault="00445CA9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 xml:space="preserve">TTCM </w:t>
            </w:r>
          </w:p>
          <w:p w14:paraId="711472EB" w14:textId="3889864D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EF2053A" w14:textId="75BF3FF5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45059B8E" w14:textId="032D72AD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1951365" w14:textId="4F15B42D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EAE12D0" w14:textId="15898362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>Nguyễn Thu Phương</w:t>
            </w:r>
          </w:p>
          <w:p w14:paraId="7D81450F" w14:textId="77777777" w:rsidR="00445CA9" w:rsidRPr="00270649" w:rsidRDefault="00445CA9" w:rsidP="00F800DE">
            <w:pPr>
              <w:jc w:val="center"/>
              <w:rPr>
                <w:b/>
                <w:i/>
                <w:sz w:val="26"/>
                <w:szCs w:val="26"/>
                <w:lang w:val="pt-BR"/>
              </w:rPr>
            </w:pPr>
          </w:p>
        </w:tc>
        <w:tc>
          <w:tcPr>
            <w:tcW w:w="3135" w:type="dxa"/>
            <w:shd w:val="clear" w:color="auto" w:fill="auto"/>
          </w:tcPr>
          <w:p w14:paraId="634346AF" w14:textId="5781FC06" w:rsidR="00445CA9" w:rsidRPr="00270649" w:rsidRDefault="00445CA9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>PHÓ HIỆU TRƯỞNG</w:t>
            </w:r>
          </w:p>
          <w:p w14:paraId="30AE5F94" w14:textId="2C956BBC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7B52E342" w14:textId="35E5649F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3C51F52A" w14:textId="2F371816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6FA3D6EF" w14:textId="7B7991F2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1E0EC53" w14:textId="392B0737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>Đặng Thị Hạnh</w:t>
            </w:r>
          </w:p>
          <w:p w14:paraId="26FB99B1" w14:textId="77777777" w:rsidR="00445CA9" w:rsidRPr="00270649" w:rsidRDefault="00445CA9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3136" w:type="dxa"/>
            <w:shd w:val="clear" w:color="auto" w:fill="auto"/>
          </w:tcPr>
          <w:p w14:paraId="1D43E748" w14:textId="42C0AAD6" w:rsidR="00445CA9" w:rsidRPr="00270649" w:rsidRDefault="00445CA9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 xml:space="preserve">     HIỆU TRƯỞNG</w:t>
            </w:r>
          </w:p>
          <w:p w14:paraId="7466B61F" w14:textId="2365B00F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F1FFF67" w14:textId="5995BEA0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60BEE068" w14:textId="15B3DF48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30899D68" w14:textId="2A6866DD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23EFC16" w14:textId="2FF64AAD" w:rsidR="00354741" w:rsidRPr="00270649" w:rsidRDefault="00354741" w:rsidP="00F800D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70649">
              <w:rPr>
                <w:b/>
                <w:sz w:val="26"/>
                <w:szCs w:val="26"/>
                <w:lang w:val="pt-BR"/>
              </w:rPr>
              <w:t>Nguyễn Thị Vân</w:t>
            </w:r>
          </w:p>
          <w:p w14:paraId="510C6FAD" w14:textId="77777777" w:rsidR="00445CA9" w:rsidRPr="00270649" w:rsidRDefault="00445CA9" w:rsidP="00AD4263">
            <w:pPr>
              <w:jc w:val="center"/>
              <w:rPr>
                <w:b/>
                <w:i/>
                <w:sz w:val="26"/>
                <w:szCs w:val="26"/>
                <w:lang w:val="pt-BR"/>
              </w:rPr>
            </w:pPr>
            <w:r w:rsidRPr="00270649">
              <w:rPr>
                <w:b/>
                <w:i/>
                <w:sz w:val="26"/>
                <w:szCs w:val="26"/>
                <w:lang w:val="pt-BR"/>
              </w:rPr>
              <w:t xml:space="preserve">    </w:t>
            </w:r>
          </w:p>
        </w:tc>
      </w:tr>
    </w:tbl>
    <w:p w14:paraId="5A8B2FCA" w14:textId="77777777" w:rsidR="00445CA9" w:rsidRPr="00270649" w:rsidRDefault="00445CA9" w:rsidP="00F800DE">
      <w:pPr>
        <w:spacing w:before="120" w:after="240"/>
        <w:rPr>
          <w:rFonts w:eastAsiaTheme="minorEastAsia"/>
          <w:sz w:val="2"/>
          <w:szCs w:val="2"/>
          <w:lang w:val="pt-BR"/>
        </w:rPr>
      </w:pPr>
    </w:p>
    <w:sectPr w:rsidR="00445CA9" w:rsidRPr="00270649" w:rsidSect="000542E1">
      <w:pgSz w:w="11907" w:h="16840" w:code="9"/>
      <w:pgMar w:top="426" w:right="1134" w:bottom="426" w:left="1418" w:header="720" w:footer="720" w:gutter="0"/>
      <w:cols w:space="720"/>
      <w:docGrid w:linePitch="97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7C2DF3" w14:textId="77777777" w:rsidR="00C84973" w:rsidRDefault="00C84973" w:rsidP="0009705B">
      <w:r>
        <w:separator/>
      </w:r>
    </w:p>
  </w:endnote>
  <w:endnote w:type="continuationSeparator" w:id="0">
    <w:p w14:paraId="631B63DC" w14:textId="77777777" w:rsidR="00C84973" w:rsidRDefault="00C84973" w:rsidP="000970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P001 4 hàng">
    <w:panose1 w:val="020B0603050302020204"/>
    <w:charset w:val="00"/>
    <w:family w:val="swiss"/>
    <w:pitch w:val="variable"/>
    <w:sig w:usb0="A00000AF" w:usb1="100060EB" w:usb2="00000000" w:usb3="00000000" w:csb0="0000019B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6CEEEDA" w14:textId="77777777" w:rsidR="00C84973" w:rsidRDefault="00C84973" w:rsidP="0009705B">
      <w:r>
        <w:separator/>
      </w:r>
    </w:p>
  </w:footnote>
  <w:footnote w:type="continuationSeparator" w:id="0">
    <w:p w14:paraId="7599A99A" w14:textId="77777777" w:rsidR="00C84973" w:rsidRDefault="00C84973" w:rsidP="000970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9609F7"/>
    <w:multiLevelType w:val="hybridMultilevel"/>
    <w:tmpl w:val="D4E6FC24"/>
    <w:lvl w:ilvl="0" w:tplc="D1C62DE4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AB30C1"/>
    <w:multiLevelType w:val="hybridMultilevel"/>
    <w:tmpl w:val="542EFA9C"/>
    <w:lvl w:ilvl="0" w:tplc="10E2203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8750042"/>
    <w:multiLevelType w:val="hybridMultilevel"/>
    <w:tmpl w:val="6BC02698"/>
    <w:lvl w:ilvl="0" w:tplc="4A70228A">
      <w:start w:val="1"/>
      <w:numFmt w:val="upperLetter"/>
      <w:lvlText w:val="%1."/>
      <w:lvlJc w:val="left"/>
      <w:pPr>
        <w:ind w:left="9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19AC05F1"/>
    <w:multiLevelType w:val="hybridMultilevel"/>
    <w:tmpl w:val="63FE6CBE"/>
    <w:lvl w:ilvl="0" w:tplc="04090015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E464A6"/>
    <w:multiLevelType w:val="hybridMultilevel"/>
    <w:tmpl w:val="1338CAC8"/>
    <w:lvl w:ilvl="0" w:tplc="EFA2B47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A21B41"/>
    <w:multiLevelType w:val="hybridMultilevel"/>
    <w:tmpl w:val="74AC81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A8163F"/>
    <w:multiLevelType w:val="hybridMultilevel"/>
    <w:tmpl w:val="557CDC94"/>
    <w:lvl w:ilvl="0" w:tplc="9CC6D330">
      <w:start w:val="1"/>
      <w:numFmt w:val="upperLetter"/>
      <w:lvlText w:val="%1."/>
      <w:lvlJc w:val="left"/>
      <w:pPr>
        <w:ind w:left="63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59" w:hanging="360"/>
      </w:pPr>
    </w:lvl>
    <w:lvl w:ilvl="2" w:tplc="042A001B" w:tentative="1">
      <w:start w:val="1"/>
      <w:numFmt w:val="lowerRoman"/>
      <w:lvlText w:val="%3."/>
      <w:lvlJc w:val="right"/>
      <w:pPr>
        <w:ind w:left="2079" w:hanging="180"/>
      </w:pPr>
    </w:lvl>
    <w:lvl w:ilvl="3" w:tplc="042A000F" w:tentative="1">
      <w:start w:val="1"/>
      <w:numFmt w:val="decimal"/>
      <w:lvlText w:val="%4."/>
      <w:lvlJc w:val="left"/>
      <w:pPr>
        <w:ind w:left="2799" w:hanging="360"/>
      </w:pPr>
    </w:lvl>
    <w:lvl w:ilvl="4" w:tplc="042A0019" w:tentative="1">
      <w:start w:val="1"/>
      <w:numFmt w:val="lowerLetter"/>
      <w:lvlText w:val="%5."/>
      <w:lvlJc w:val="left"/>
      <w:pPr>
        <w:ind w:left="3519" w:hanging="360"/>
      </w:pPr>
    </w:lvl>
    <w:lvl w:ilvl="5" w:tplc="042A001B" w:tentative="1">
      <w:start w:val="1"/>
      <w:numFmt w:val="lowerRoman"/>
      <w:lvlText w:val="%6."/>
      <w:lvlJc w:val="right"/>
      <w:pPr>
        <w:ind w:left="4239" w:hanging="180"/>
      </w:pPr>
    </w:lvl>
    <w:lvl w:ilvl="6" w:tplc="042A000F" w:tentative="1">
      <w:start w:val="1"/>
      <w:numFmt w:val="decimal"/>
      <w:lvlText w:val="%7."/>
      <w:lvlJc w:val="left"/>
      <w:pPr>
        <w:ind w:left="4959" w:hanging="360"/>
      </w:pPr>
    </w:lvl>
    <w:lvl w:ilvl="7" w:tplc="042A0019" w:tentative="1">
      <w:start w:val="1"/>
      <w:numFmt w:val="lowerLetter"/>
      <w:lvlText w:val="%8."/>
      <w:lvlJc w:val="left"/>
      <w:pPr>
        <w:ind w:left="5679" w:hanging="360"/>
      </w:pPr>
    </w:lvl>
    <w:lvl w:ilvl="8" w:tplc="042A001B" w:tentative="1">
      <w:start w:val="1"/>
      <w:numFmt w:val="lowerRoman"/>
      <w:lvlText w:val="%9."/>
      <w:lvlJc w:val="right"/>
      <w:pPr>
        <w:ind w:left="6399" w:hanging="180"/>
      </w:pPr>
    </w:lvl>
  </w:abstractNum>
  <w:abstractNum w:abstractNumId="7">
    <w:nsid w:val="35E126DC"/>
    <w:multiLevelType w:val="hybridMultilevel"/>
    <w:tmpl w:val="64DA6E60"/>
    <w:lvl w:ilvl="0" w:tplc="390005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9453A5"/>
    <w:multiLevelType w:val="hybridMultilevel"/>
    <w:tmpl w:val="A7CE2512"/>
    <w:lvl w:ilvl="0" w:tplc="3E2EC4CE">
      <w:start w:val="2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0CC1A92"/>
    <w:multiLevelType w:val="hybridMultilevel"/>
    <w:tmpl w:val="3E90738A"/>
    <w:lvl w:ilvl="0" w:tplc="A1ACB60A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4AAE4408"/>
    <w:multiLevelType w:val="hybridMultilevel"/>
    <w:tmpl w:val="A6A81DC0"/>
    <w:lvl w:ilvl="0" w:tplc="47F28A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CE8763F"/>
    <w:multiLevelType w:val="hybridMultilevel"/>
    <w:tmpl w:val="DB9EB5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8A7004"/>
    <w:multiLevelType w:val="hybridMultilevel"/>
    <w:tmpl w:val="D08C2426"/>
    <w:lvl w:ilvl="0" w:tplc="930CBB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BC41FAC"/>
    <w:multiLevelType w:val="hybridMultilevel"/>
    <w:tmpl w:val="64A81522"/>
    <w:lvl w:ilvl="0" w:tplc="54246D0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CC35674"/>
    <w:multiLevelType w:val="hybridMultilevel"/>
    <w:tmpl w:val="190A0B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2AD1484"/>
    <w:multiLevelType w:val="hybridMultilevel"/>
    <w:tmpl w:val="AA48242E"/>
    <w:lvl w:ilvl="0" w:tplc="131807D4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3EE3756"/>
    <w:multiLevelType w:val="hybridMultilevel"/>
    <w:tmpl w:val="FF7CDAFC"/>
    <w:lvl w:ilvl="0" w:tplc="44A6E844">
      <w:start w:val="1"/>
      <w:numFmt w:val="upp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7">
    <w:nsid w:val="7D2F3875"/>
    <w:multiLevelType w:val="hybridMultilevel"/>
    <w:tmpl w:val="542EFA9C"/>
    <w:lvl w:ilvl="0" w:tplc="10E2203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E4872A0"/>
    <w:multiLevelType w:val="hybridMultilevel"/>
    <w:tmpl w:val="542EFA9C"/>
    <w:lvl w:ilvl="0" w:tplc="10E2203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3"/>
  </w:num>
  <w:num w:numId="3">
    <w:abstractNumId w:val="10"/>
  </w:num>
  <w:num w:numId="4">
    <w:abstractNumId w:val="15"/>
  </w:num>
  <w:num w:numId="5">
    <w:abstractNumId w:val="9"/>
  </w:num>
  <w:num w:numId="6">
    <w:abstractNumId w:val="11"/>
  </w:num>
  <w:num w:numId="7">
    <w:abstractNumId w:val="8"/>
  </w:num>
  <w:num w:numId="8">
    <w:abstractNumId w:val="7"/>
  </w:num>
  <w:num w:numId="9">
    <w:abstractNumId w:val="0"/>
  </w:num>
  <w:num w:numId="10">
    <w:abstractNumId w:val="12"/>
  </w:num>
  <w:num w:numId="11">
    <w:abstractNumId w:val="1"/>
  </w:num>
  <w:num w:numId="12">
    <w:abstractNumId w:val="18"/>
  </w:num>
  <w:num w:numId="13">
    <w:abstractNumId w:val="17"/>
  </w:num>
  <w:num w:numId="14">
    <w:abstractNumId w:val="6"/>
  </w:num>
  <w:num w:numId="15">
    <w:abstractNumId w:val="2"/>
  </w:num>
  <w:num w:numId="16">
    <w:abstractNumId w:val="13"/>
  </w:num>
  <w:num w:numId="17">
    <w:abstractNumId w:val="14"/>
  </w:num>
  <w:num w:numId="18">
    <w:abstractNumId w:val="4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9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351"/>
  <w:drawingGridVerticalSpacing w:val="97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7FB4"/>
    <w:rsid w:val="000119D9"/>
    <w:rsid w:val="0001451C"/>
    <w:rsid w:val="00014E8B"/>
    <w:rsid w:val="000159D6"/>
    <w:rsid w:val="00030D20"/>
    <w:rsid w:val="00042AD8"/>
    <w:rsid w:val="000542E1"/>
    <w:rsid w:val="000772E4"/>
    <w:rsid w:val="00087988"/>
    <w:rsid w:val="0009705B"/>
    <w:rsid w:val="000A1E82"/>
    <w:rsid w:val="000A4FAA"/>
    <w:rsid w:val="000B6D4F"/>
    <w:rsid w:val="000C49D3"/>
    <w:rsid w:val="000D0B50"/>
    <w:rsid w:val="000D19D8"/>
    <w:rsid w:val="000E0A93"/>
    <w:rsid w:val="00113362"/>
    <w:rsid w:val="001152E7"/>
    <w:rsid w:val="00115A2A"/>
    <w:rsid w:val="00117DE0"/>
    <w:rsid w:val="00121317"/>
    <w:rsid w:val="00126F14"/>
    <w:rsid w:val="00167473"/>
    <w:rsid w:val="00170BFB"/>
    <w:rsid w:val="00186ED9"/>
    <w:rsid w:val="001A630D"/>
    <w:rsid w:val="001C0C44"/>
    <w:rsid w:val="001E22D3"/>
    <w:rsid w:val="001E2FCE"/>
    <w:rsid w:val="001F749E"/>
    <w:rsid w:val="0020387C"/>
    <w:rsid w:val="002120A5"/>
    <w:rsid w:val="00215615"/>
    <w:rsid w:val="002157FA"/>
    <w:rsid w:val="002316C0"/>
    <w:rsid w:val="002323FE"/>
    <w:rsid w:val="00246B53"/>
    <w:rsid w:val="00267926"/>
    <w:rsid w:val="00270649"/>
    <w:rsid w:val="00275D62"/>
    <w:rsid w:val="002A1804"/>
    <w:rsid w:val="002A2DC8"/>
    <w:rsid w:val="002A5BA3"/>
    <w:rsid w:val="002B00F4"/>
    <w:rsid w:val="002B1AB6"/>
    <w:rsid w:val="002C64AB"/>
    <w:rsid w:val="002C7019"/>
    <w:rsid w:val="002E3C58"/>
    <w:rsid w:val="00300412"/>
    <w:rsid w:val="00305567"/>
    <w:rsid w:val="00305E3D"/>
    <w:rsid w:val="003277B7"/>
    <w:rsid w:val="003320BE"/>
    <w:rsid w:val="00352D7F"/>
    <w:rsid w:val="00352DE9"/>
    <w:rsid w:val="00354741"/>
    <w:rsid w:val="00360189"/>
    <w:rsid w:val="003725F9"/>
    <w:rsid w:val="003826CD"/>
    <w:rsid w:val="00392161"/>
    <w:rsid w:val="003A11AA"/>
    <w:rsid w:val="003A24DC"/>
    <w:rsid w:val="003A3D69"/>
    <w:rsid w:val="003B2F3C"/>
    <w:rsid w:val="003B557F"/>
    <w:rsid w:val="003B6D60"/>
    <w:rsid w:val="003C25A6"/>
    <w:rsid w:val="003D57C9"/>
    <w:rsid w:val="003D742C"/>
    <w:rsid w:val="003D7B35"/>
    <w:rsid w:val="003E717A"/>
    <w:rsid w:val="003F1E29"/>
    <w:rsid w:val="003F54A6"/>
    <w:rsid w:val="003F7585"/>
    <w:rsid w:val="00410C31"/>
    <w:rsid w:val="004331A9"/>
    <w:rsid w:val="00435571"/>
    <w:rsid w:val="00440F3C"/>
    <w:rsid w:val="00445CA9"/>
    <w:rsid w:val="00460435"/>
    <w:rsid w:val="00474289"/>
    <w:rsid w:val="00484882"/>
    <w:rsid w:val="004A2A15"/>
    <w:rsid w:val="004D1D05"/>
    <w:rsid w:val="004D29B5"/>
    <w:rsid w:val="004D37CA"/>
    <w:rsid w:val="004D663B"/>
    <w:rsid w:val="004D7A69"/>
    <w:rsid w:val="004D7D37"/>
    <w:rsid w:val="004F2422"/>
    <w:rsid w:val="005107EB"/>
    <w:rsid w:val="00534E4C"/>
    <w:rsid w:val="00550F85"/>
    <w:rsid w:val="00552BF4"/>
    <w:rsid w:val="00584F37"/>
    <w:rsid w:val="00596A6E"/>
    <w:rsid w:val="005A1D64"/>
    <w:rsid w:val="005B3E83"/>
    <w:rsid w:val="005C372A"/>
    <w:rsid w:val="005C5021"/>
    <w:rsid w:val="005C7B1C"/>
    <w:rsid w:val="005D1422"/>
    <w:rsid w:val="005D4898"/>
    <w:rsid w:val="005D6E03"/>
    <w:rsid w:val="005D7E7B"/>
    <w:rsid w:val="005E1E78"/>
    <w:rsid w:val="005E4893"/>
    <w:rsid w:val="005F5C09"/>
    <w:rsid w:val="005F627B"/>
    <w:rsid w:val="00605D2E"/>
    <w:rsid w:val="006112CC"/>
    <w:rsid w:val="00612D64"/>
    <w:rsid w:val="00612F21"/>
    <w:rsid w:val="0061795A"/>
    <w:rsid w:val="00620873"/>
    <w:rsid w:val="0062446C"/>
    <w:rsid w:val="00627324"/>
    <w:rsid w:val="006346D1"/>
    <w:rsid w:val="00641D38"/>
    <w:rsid w:val="006505B4"/>
    <w:rsid w:val="006531BD"/>
    <w:rsid w:val="00660234"/>
    <w:rsid w:val="0066405B"/>
    <w:rsid w:val="006700E3"/>
    <w:rsid w:val="00673CC5"/>
    <w:rsid w:val="00694882"/>
    <w:rsid w:val="006A4453"/>
    <w:rsid w:val="006B2EBB"/>
    <w:rsid w:val="006D3DC1"/>
    <w:rsid w:val="006D73D7"/>
    <w:rsid w:val="006E25F1"/>
    <w:rsid w:val="006F13A7"/>
    <w:rsid w:val="006F6992"/>
    <w:rsid w:val="007217DB"/>
    <w:rsid w:val="007231C1"/>
    <w:rsid w:val="00727747"/>
    <w:rsid w:val="00760B25"/>
    <w:rsid w:val="007724B3"/>
    <w:rsid w:val="007759D8"/>
    <w:rsid w:val="007932D9"/>
    <w:rsid w:val="007B291A"/>
    <w:rsid w:val="007C3E06"/>
    <w:rsid w:val="007D099D"/>
    <w:rsid w:val="007D4161"/>
    <w:rsid w:val="007D5569"/>
    <w:rsid w:val="007D5BE8"/>
    <w:rsid w:val="007E2B60"/>
    <w:rsid w:val="00800D9E"/>
    <w:rsid w:val="00830D60"/>
    <w:rsid w:val="00833340"/>
    <w:rsid w:val="00833EED"/>
    <w:rsid w:val="00841C8F"/>
    <w:rsid w:val="00841C9E"/>
    <w:rsid w:val="00855E7D"/>
    <w:rsid w:val="00862B9F"/>
    <w:rsid w:val="0087642A"/>
    <w:rsid w:val="00893BB2"/>
    <w:rsid w:val="008949AC"/>
    <w:rsid w:val="00895B35"/>
    <w:rsid w:val="008B2CCD"/>
    <w:rsid w:val="008C2D67"/>
    <w:rsid w:val="008C432C"/>
    <w:rsid w:val="008D1C1F"/>
    <w:rsid w:val="008E1402"/>
    <w:rsid w:val="008F01D8"/>
    <w:rsid w:val="008F09A6"/>
    <w:rsid w:val="008F5256"/>
    <w:rsid w:val="00904242"/>
    <w:rsid w:val="00914D3D"/>
    <w:rsid w:val="00921A18"/>
    <w:rsid w:val="009302CE"/>
    <w:rsid w:val="00970FC9"/>
    <w:rsid w:val="00992C79"/>
    <w:rsid w:val="009973A6"/>
    <w:rsid w:val="00997E3A"/>
    <w:rsid w:val="009E1A39"/>
    <w:rsid w:val="009E3744"/>
    <w:rsid w:val="009E40A4"/>
    <w:rsid w:val="00A06500"/>
    <w:rsid w:val="00A12A77"/>
    <w:rsid w:val="00A21D9F"/>
    <w:rsid w:val="00A22D0D"/>
    <w:rsid w:val="00A6109A"/>
    <w:rsid w:val="00A662D8"/>
    <w:rsid w:val="00A66C61"/>
    <w:rsid w:val="00A700D6"/>
    <w:rsid w:val="00A9448C"/>
    <w:rsid w:val="00A94879"/>
    <w:rsid w:val="00AA3810"/>
    <w:rsid w:val="00AA5BA4"/>
    <w:rsid w:val="00AA6349"/>
    <w:rsid w:val="00AC1E85"/>
    <w:rsid w:val="00AC4A3D"/>
    <w:rsid w:val="00AD4263"/>
    <w:rsid w:val="00AE2CA3"/>
    <w:rsid w:val="00AF45A3"/>
    <w:rsid w:val="00AF4C99"/>
    <w:rsid w:val="00B006D3"/>
    <w:rsid w:val="00B11F61"/>
    <w:rsid w:val="00B212FD"/>
    <w:rsid w:val="00B27269"/>
    <w:rsid w:val="00B71F8B"/>
    <w:rsid w:val="00B87295"/>
    <w:rsid w:val="00B92714"/>
    <w:rsid w:val="00BA3A59"/>
    <w:rsid w:val="00BA3E75"/>
    <w:rsid w:val="00BA5AA3"/>
    <w:rsid w:val="00BB7DF2"/>
    <w:rsid w:val="00BC5875"/>
    <w:rsid w:val="00BD4DAF"/>
    <w:rsid w:val="00BE69B6"/>
    <w:rsid w:val="00BF1055"/>
    <w:rsid w:val="00C0319B"/>
    <w:rsid w:val="00C03BFA"/>
    <w:rsid w:val="00C16817"/>
    <w:rsid w:val="00C17E36"/>
    <w:rsid w:val="00C254A8"/>
    <w:rsid w:val="00C27CED"/>
    <w:rsid w:val="00C31273"/>
    <w:rsid w:val="00C34A94"/>
    <w:rsid w:val="00C37FB4"/>
    <w:rsid w:val="00C42E02"/>
    <w:rsid w:val="00C431AC"/>
    <w:rsid w:val="00C4597A"/>
    <w:rsid w:val="00C46F7F"/>
    <w:rsid w:val="00C704DD"/>
    <w:rsid w:val="00C74502"/>
    <w:rsid w:val="00C8193F"/>
    <w:rsid w:val="00C84973"/>
    <w:rsid w:val="00C94A46"/>
    <w:rsid w:val="00CA6169"/>
    <w:rsid w:val="00CB01E5"/>
    <w:rsid w:val="00CB2D5A"/>
    <w:rsid w:val="00CD045E"/>
    <w:rsid w:val="00CD19EA"/>
    <w:rsid w:val="00CD3F25"/>
    <w:rsid w:val="00CE0545"/>
    <w:rsid w:val="00CE60BE"/>
    <w:rsid w:val="00CF2C8C"/>
    <w:rsid w:val="00CF4DC4"/>
    <w:rsid w:val="00D02734"/>
    <w:rsid w:val="00D06BC4"/>
    <w:rsid w:val="00D1610A"/>
    <w:rsid w:val="00D23822"/>
    <w:rsid w:val="00D2411A"/>
    <w:rsid w:val="00D37245"/>
    <w:rsid w:val="00D41F81"/>
    <w:rsid w:val="00D425FC"/>
    <w:rsid w:val="00D56718"/>
    <w:rsid w:val="00D6128B"/>
    <w:rsid w:val="00D71E17"/>
    <w:rsid w:val="00DC3C7A"/>
    <w:rsid w:val="00DD09CB"/>
    <w:rsid w:val="00DD1218"/>
    <w:rsid w:val="00DF130C"/>
    <w:rsid w:val="00DF3D25"/>
    <w:rsid w:val="00E13FFA"/>
    <w:rsid w:val="00E15DEE"/>
    <w:rsid w:val="00E35064"/>
    <w:rsid w:val="00E422DA"/>
    <w:rsid w:val="00E52985"/>
    <w:rsid w:val="00E61FE5"/>
    <w:rsid w:val="00E625D2"/>
    <w:rsid w:val="00E66400"/>
    <w:rsid w:val="00E7286A"/>
    <w:rsid w:val="00E73D6C"/>
    <w:rsid w:val="00E74F4E"/>
    <w:rsid w:val="00E75905"/>
    <w:rsid w:val="00E75986"/>
    <w:rsid w:val="00E8040E"/>
    <w:rsid w:val="00E93945"/>
    <w:rsid w:val="00E97140"/>
    <w:rsid w:val="00EA069E"/>
    <w:rsid w:val="00EA561A"/>
    <w:rsid w:val="00EB0476"/>
    <w:rsid w:val="00EB6BEF"/>
    <w:rsid w:val="00EC5A44"/>
    <w:rsid w:val="00ED1E4F"/>
    <w:rsid w:val="00EE36A6"/>
    <w:rsid w:val="00F14968"/>
    <w:rsid w:val="00F149E9"/>
    <w:rsid w:val="00F21A8D"/>
    <w:rsid w:val="00F25101"/>
    <w:rsid w:val="00F4212E"/>
    <w:rsid w:val="00F54428"/>
    <w:rsid w:val="00F5697B"/>
    <w:rsid w:val="00F74388"/>
    <w:rsid w:val="00F800DE"/>
    <w:rsid w:val="00F92276"/>
    <w:rsid w:val="00F92769"/>
    <w:rsid w:val="00F97FB8"/>
    <w:rsid w:val="00FA67D3"/>
    <w:rsid w:val="00FB483E"/>
    <w:rsid w:val="00FD1F32"/>
    <w:rsid w:val="00FE7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."/>
  <w:listSeparator w:val=","/>
  <w14:docId w14:val="1AD8A4A5"/>
  <w15:docId w15:val="{290B840F-B07C-46D1-B3EC-53CC4EE1E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7FB4"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590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2B1A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6948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94882"/>
    <w:rPr>
      <w:rFonts w:ascii="Tahoma" w:hAnsi="Tahoma" w:cs="Tahoma"/>
      <w:sz w:val="16"/>
      <w:szCs w:val="16"/>
      <w:lang w:val="en-US" w:eastAsia="en-US"/>
    </w:rPr>
  </w:style>
  <w:style w:type="paragraph" w:customStyle="1" w:styleId="DefaultParagraphFontParaCharCharCharCharChar">
    <w:name w:val="Default Paragraph Font Para Char Char Char Char Char"/>
    <w:autoRedefine/>
    <w:rsid w:val="003F7585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paragraph" w:styleId="NormalWeb">
    <w:name w:val="Normal (Web)"/>
    <w:basedOn w:val="Normal"/>
    <w:rsid w:val="007231C1"/>
    <w:pPr>
      <w:spacing w:before="100" w:beforeAutospacing="1" w:after="115"/>
    </w:pPr>
    <w:rPr>
      <w:sz w:val="24"/>
      <w:szCs w:val="24"/>
    </w:rPr>
  </w:style>
  <w:style w:type="paragraph" w:styleId="Header">
    <w:name w:val="header"/>
    <w:basedOn w:val="Normal"/>
    <w:link w:val="HeaderChar"/>
    <w:rsid w:val="0009705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09705B"/>
    <w:rPr>
      <w:sz w:val="28"/>
      <w:szCs w:val="28"/>
      <w:lang w:val="en-US" w:eastAsia="en-US"/>
    </w:rPr>
  </w:style>
  <w:style w:type="paragraph" w:styleId="Footer">
    <w:name w:val="footer"/>
    <w:basedOn w:val="Normal"/>
    <w:link w:val="FooterChar"/>
    <w:rsid w:val="0009705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09705B"/>
    <w:rPr>
      <w:sz w:val="28"/>
      <w:szCs w:val="28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60234"/>
    <w:rPr>
      <w:color w:val="808080"/>
    </w:rPr>
  </w:style>
  <w:style w:type="paragraph" w:customStyle="1" w:styleId="Char">
    <w:name w:val="Char"/>
    <w:basedOn w:val="Normal"/>
    <w:rsid w:val="003F1E29"/>
    <w:pPr>
      <w:spacing w:after="160" w:line="240" w:lineRule="exact"/>
    </w:pPr>
    <w:rPr>
      <w:rFonts w:ascii="Verdana" w:eastAsia="MS Mincho" w:hAnsi="Verdana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88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2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0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15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86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7653C5-92C3-4B9A-87CD-24F4CE5BF3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5</Pages>
  <Words>814</Words>
  <Characters>4641</Characters>
  <Application>Microsoft Office Word</Application>
  <DocSecurity>0</DocSecurity>
  <Lines>38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5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</dc:creator>
  <cp:lastModifiedBy>AutoBVT</cp:lastModifiedBy>
  <cp:revision>5</cp:revision>
  <cp:lastPrinted>2022-12-29T01:23:00Z</cp:lastPrinted>
  <dcterms:created xsi:type="dcterms:W3CDTF">2023-12-27T01:43:00Z</dcterms:created>
  <dcterms:modified xsi:type="dcterms:W3CDTF">2024-12-25T08:23:00Z</dcterms:modified>
</cp:coreProperties>
</file>